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63658" autoAdjust="0"/>
  </p:normalViewPr>
  <p:slideViewPr>
    <p:cSldViewPr>
      <p:cViewPr varScale="1">
        <p:scale>
          <a:sx n="54" d="100"/>
          <a:sy n="54" d="100"/>
        </p:scale>
        <p:origin x="-2227" y="-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8.wmf"/><Relationship Id="rId1" Type="http://schemas.openxmlformats.org/officeDocument/2006/relationships/image" Target="../media/image10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28.36041" units="1/cm"/>
          <inkml:channelProperty channel="Y" name="resolution" value="28.34646" units="1/cm"/>
        </inkml:channelProperties>
      </inkml:inkSource>
      <inkml:timestamp xml:id="ts0" timeString="2013-01-11T22:47:49.4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58 9031,'-106'18,"-35"123,52 0,1 53,-35-53,123-159</inkml:trace>
  <inkml:trace contextRef="#ctx0" brushRef="#br0" timeOffset="960.0549">2417 9013,'141'53,"-36"88,-52 18,-17 0,-1-18,0 18,-35-212</inkml:trace>
  <inkml:trace contextRef="#ctx0" brushRef="#br0" timeOffset="4521.2586">2469 9013,'0'106,"0"35,0 53,18-70,-18 35,0-18,0 18,0-36,0 18,0 53,0-70,-18 34,18-17,-17-17,17-1,-35 1,-1 17,36 35,0-17,0-18,0 18,0 0,18 17,-18-52,35-1,-35 1,18-1,-18 36,0-36,-53 18,53 0,0-17,0-1,-18 89,18-53,0 0,0-1,0-34,0 35,0-18,0 17,0 1,-53 18,53-54,0 36,0-36,0 54,0-54,0 36,0 0,0 17,0 0,53-17,-35 0,0-36,17 36,-18 0,1-36,-18 1,18-1,-124-193,-53 17,18 0,18-88,211 264,-18 36,18-36,-35 19,53-1,35-265,-35-52,18 17,-1 18,1 17,-107 107</inkml:trace>
  <inkml:trace contextRef="#ctx0" brushRef="#br0" timeOffset="7630.4364">547 13141,'-141'53,"17"17,-17 107,159-54,105-70,18 0,-123-53</inkml:trace>
  <inkml:trace contextRef="#ctx0" brushRef="#br0" timeOffset="11380.6509">176 13458,'106'-52,"18"52,-1 0,36 35,-36-35,1 35,35-35,-36 0,1 0,34 0,1 0,-35 0,34-35,-34 52,52-17,-17-35,-18 88,-18-53,1 0,-1 18,36 35,-35-71,-1 0,1 18,34 0,19 0,-54 0,36 0,0 0,-1 36,-16-54,52 0,-71 1,1 17,34 0,1 17,-18-17,18-17,0-1,-36-17,1 52,-1 1,18 17,0-35,0 0,0-17,1-1,-19 18,53-35,1 17,-18 18,-1-53,1 53,-35-17,-1-1,36 0,0 1,-36-19,0 72,1-36,-1 0,36-36,-35 36,-1 0,-123-158,-123 17,228 264,37 1,-37-1,-246-17,0-18,-18 35,142-105</inkml:trace>
  <inkml:trace contextRef="#ctx0" brushRef="#br0" timeOffset="12140.6944">9596 13141,'52'106,"37"35,-36 18,17-1,-35-158</inkml:trace>
  <inkml:trace contextRef="#ctx0" brushRef="#br0" timeOffset="12499.7149">9825 13176,'-88'106,"-36"70,36-52,17 52,71-176</inkml:trace>
  <inkml:trace contextRef="#ctx0" brushRef="#br0" timeOffset="14370.822">2787 18097,'0'106,"0"18,0-1,159-281,-106 34,-53 230,0 17,17 1,-17-1,0 1,-53 17,-35-265,35-17,18 53</inkml:trace>
  <inkml:trace contextRef="#ctx0" brushRef="#br0" timeOffset="19940.1405">6773 10142,'-53'89,"-17"52,-36 0,124-265,123-17,-18 18,-17 229,0 70,-36-17,-87-159</inkml:trace>
  <inkml:trace contextRef="#ctx0" brushRef="#br0" timeOffset="23400.3384">6844 10248,'0'124,"0"-1,-35 1,35 34,0 1,-18-35,18-1,0 1,-18 52,1-53,17 1,0-1,0 1,0-1,0 36,0-18,0-17,-36 34,19 1,17-35,0-1,0 1,0 52,0-17,0-36,0 36,35-18,-35 18,35-36,-35 1,0 17,0-18,0-17,-17 35,17-17,-36-1,36 1,18 34,-36-17,18-17,0-1,18 1,-18 35,-35-36,17-229,0-17,-70-18,-18 17,71-17,106 300,-1-36,1 18,-36-17,18 35,-18-36,89-299,-107 52,19 1,17-18,17 17,-52 89</inkml:trace>
  <inkml:trace contextRef="#ctx0" brushRef="#br0" timeOffset="29519.6884">7320 10107,'-53'159,"194"-230,53-52,-53 52,89-105,-107 70,-264 247,-123 106,52-18,53-70,-17 106,52-71,1-36,282-158,123-282,-141 159,53-54,-35 54,17-18,-35 53,18-89,-247 318,-124 89,124-89,-53-18,-18 18,36 53,-1-35,-141 194,89-159,300-194,175-282,-122 141,17-18,-18 0,-17-17,-18 35,88-89,-334 407,-107 123,88-124,-17-53,-35 89,-18-18,17 0,36 0,0-53,18 36,-18 17,335-247,-53-88,0 0,53-36,35-35,89-34,-54-1,19 35,-72 36,-34 34,17-34,-300 317,-123 141,87-176,1 71,-35-19,-18 72,-18-1,-52 53,52-70,71 0,17-54,36-17,0-17,211-159,160-283,-89 159,0 1,0-1,-35 71,105-124,-458 459,-71 88,89-141,0-18,35 36,-36 0,54-1,35 19,-18-19,212-228,35-54,-18-88,18 18,53-17,-35 17,-36-1,-17 19,71-53,-248 317,1 0,-54 0,1 53,-36 0,-17 53,-1-18,54 0,-1-34,18-37,18 36,300-335,-71-18,71-105,17 35,35-18,-17-18,-53 36,-17 105,-36-52,-265 299,-122 195,87-124,18 0,-36 35,-34 36,-19 52,89-70,-18-17,71-54,18-35,176-106,35-123,-18-71,71-52,35 17,-35 0,-17 17,-36 1,71-36,-371 247,-35 230,35-71,36 0,-54 71,36-18,-18 35,54-53,69-70,177-212,36-123,17-18,35-36,-52-17,17 36,-53 17,-36 53,-334 405,88-105,18 35,-1 35,-35 18,36-18,-53 54,123-89,-18-71,53 18,142-264,246-283,-211 177,17-1,-17 36,0 36,17-72,-299 301,-159 246,141-158,-18 35,35 36,-17-36,-18 35,124-17,-35-18,211-230,53-228,-71 70,-52 35,52 18,-35-18,89-88,-248 441,1-35,-1 0,-35 35,36 35,-1-70,71-36,0 1,177-177,-19-71,-17-17,-105 159</inkml:trace>
  <inkml:trace contextRef="#ctx0" brushRef="#br0" timeOffset="33839.9355">13988 9719,'0'141,"-18"71,18-71,18 0,140-141,-17-229,-70 70,-53 35,-18 1,0 282,0 17,0 18,0-53,-18 53,18-17,-53 17,35-71,-123 18,18-176,52-124</inkml:trace>
  <inkml:trace contextRef="#ctx0" brushRef="#br0" timeOffset="34810.9911">14728 9754,'142'141,"16"-70,-69 52,-213 1,18 17,-35-53,141-70</inkml:trace>
  <inkml:trace contextRef="#ctx0" brushRef="#br0" timeOffset="35463.0284">15416 9913,'124'35,"-18"-35,-36 0</inkml:trace>
  <inkml:trace contextRef="#ctx0" brushRef="#br0" timeOffset="36551.0906">16210 9596,'-106'0,"-17"0,-1 17,177 124,-17-17,-36-1,141-193,-18 52,1 18,-107 159,-140 35,-36-106,18-106,106-52</inkml:trace>
  <inkml:trace contextRef="#ctx0" brushRef="#br0" timeOffset="37381.1381">16175 9031,'141'0,"-18"0,1 0,-106-18</inkml:trace>
  <inkml:trace contextRef="#ctx0" brushRef="#br0" timeOffset="38281.1896">16951 8802,'123'-88,"19"105,-178 142,-105-18,18-88,246-124,1 71,-36 159,-159-18,-87-105,52-125</inkml:trace>
  <inkml:trace contextRef="#ctx0" brushRef="#br0" timeOffset="39031.2325">19385 9013,'159'36,"-36"-54,-17-17</inkml:trace>
  <inkml:trace contextRef="#ctx0" brushRef="#br0" timeOffset="39954.2853">20091 8731,'158'-53,"-34"53,-106 124,-142 17,18-141,247-53,-17 88,-124 106,-18 0,-141-105,18-72,18 36,70 0</inkml:trace>
  <inkml:trace contextRef="#ctx0" brushRef="#br0" timeOffset="42530.4326">20937 9543,'-70'158,"-18"-17,17-17,142-230,-1-35,1-18,87 230,-16 52,-19 36,-123-106</inkml:trace>
  <inkml:trace contextRef="#ctx0" brushRef="#br0" timeOffset="45720.6151">20937 9560,'-35'141,"35"-17,0-18,0 52,0 1,0 18,18-54,-18 1,35 34,0-34,-17 34,35 1,-53 0,17-36,1 36,17 0,-35-18,0 18,0-36,-35 1,17 70,-34-18,16-35,36 0,-17-17,17 35,0 17,0-53,0 1,0-1,0 36,0-35,0 17,0-18,0 54,-36-19,19-34,17 35,0 17,0-53,0 1,0-1,0 36,0-35,0 17,0 17,0-34,0 17,0 0,35-17,-17-1,-18 1,0 34,0-34,-36-1,36 1,-17-1,17 1,-36-230,-140-71,229 301,35 35,-17-1,-1-299,54 0,-1 18,-105 123</inkml:trace>
  <inkml:trace contextRef="#ctx0" brushRef="#br0" timeOffset="48420.7695">16898 11271,'-106'53,"-35"35,0 1,264 52,19-53,-1 0,-124-88</inkml:trace>
  <inkml:trace contextRef="#ctx0" brushRef="#br0" timeOffset="53509.0605">16633 11465,'142'71,"-1"-89,0 1,0-36,-18 53,1 0,17 17,-18-17,36-35,-18 35,-17 0,-1 0,1-18,17 18,0 0,-18 18,36 0,-18-18,18 35,0-35,-18-18,18 18,-36 0,1 18,-1-18,1 0,-1 0,18 53,-17 0,-1-36,1-17,34-35,-34 35,-1 0,36 0,-36-18,1 18,-1 36,1-36,-1 35,36-35,-35 0,34 0,-17 0,-17 0,-1 0,1 0,-1 0,36-18,-35-17,-1 35,36-18,-36 18,1-17,-1 17,1-18,-1 1,1-19,-1 36,36-17,-36-1,1 18,-1 0,1 0,17-18,-265-70,-17-88,71 35,70 282,105 35,19-88,17-52,-211 105,-72-71,72 54</inkml:trace>
  <inkml:trace contextRef="#ctx0" brushRef="#br0" timeOffset="58021.3186">20743 16334,'106'17,"53"1,-36 0,-105-18</inkml:trace>
  <inkml:trace contextRef="#ctx0" brushRef="#br0" timeOffset="59381.3964">21713 16281,'106'-18,"18"18,-1 0,-70 0</inkml:trace>
  <inkml:trace contextRef="#ctx0" brushRef="#br0" timeOffset="60190.4427">22542 16228,'106'0,"18"17,70-34,-71-1,36 0,-159 18</inkml:trace>
  <inkml:trace contextRef="#ctx0" brushRef="#br0" timeOffset="60972.4874">23636 16298,'106'0,"17"-17,1-1,-1 18,-17-71</inkml:trace>
  <inkml:trace contextRef="#ctx0" brushRef="#br0" timeOffset="62889.5971">24642 16245,'123'0,"0"-35,36 17,-18-52,-211-54,-71 72,264 87,1 18,17 17,-194 89,-88 17</inkml:trace>
  <inkml:trace contextRef="#ctx0" brushRef="#br0" timeOffset="64400.6835">19650 16192,'106'18,"35"17,0 1,-71-36</inkml:trace>
  <inkml:trace contextRef="#ctx0" brushRef="#br0" timeOffset="65489.7458">18750 16192,'106'0,"17"0,19-35,-142 35</inkml:trace>
  <inkml:trace contextRef="#ctx0" brushRef="#br0" timeOffset="66640.8116">17921 16245,'141'-17,"-17"17,-89 0</inkml:trace>
  <inkml:trace contextRef="#ctx0" brushRef="#br0" timeOffset="67812.8787">16986 16157,'88'0,"36"-17,-1 17,-87-18</inkml:trace>
  <inkml:trace contextRef="#ctx0" brushRef="#br0" timeOffset="69220.9592">16651 16210,'35'-88,"89"-53,-1 35,-264 229,-35 19,52-54,230 35,71-52,-54-18,-88-36</inkml:trace>
  <inkml:trace contextRef="#ctx0" brushRef="#br0" timeOffset="89501.1192">15946 11324,'70'106,"18"17,-17 19,-1 16,-70-193</inkml:trace>
  <inkml:trace contextRef="#ctx0" brushRef="#br0" timeOffset="89965.1457">16192 11324,'-105'124,"34"17,-17 0,0-18,88-105</inkml:trace>
  <inkml:trace contextRef="#ctx0" brushRef="#br0" timeOffset="92551.2936">20638 18186,'0'106,"0"17,105-88,36-123,-105-53,-36 264,0 19,0-19,-18 18,-123-70,-18-89,124-88</inkml:trace>
  <inkml:trace contextRef="#ctx0" brushRef="#br0" timeOffset="98470.6322">17939 10019,'-159'35,"18"36,-18 52,-35 18,0 18,53-18,-35-35,317-106,-18-18,54-70,-1 0,0-18,-17 0,-18 18,18 0,-18 53,-17-18,-1-18,0 71,-87 106,-248 70,-141 54,142-124,17 17,0 0,17 19,-17-1,35 0,18 0,71 0,211-141,18-71,70-34,-17-19,17-17,106-53,-17 71,17-1,-53-17,-35 70,-71 1,-35-1,-17 36,-301 211,36-87,-17 16,16 1,-52 53,-35 35,17-53,-105 124,-53-18,105-36,-53 19,72-54,104-88,284-35,104-141,90-71,122-88,177 0,-35-53,-18 1,-123 105,-54-36,-105 72,-71 34,-105 71,17 0,-229 177,-230 193,124-123,-106 0,-123 106,-18 0,-106 17,18-17,-53-53,176-17,89-36,158-89,0 19,318-177,35-70,141-72,265-104,159-19,70-88,0 36,-18 0,-211 17,-1 71,-87 35,-247 88,-54 71,-70 17,-352 177,17 70,-36 1,-105 17,-159 159,53-54,-158 89,-72 1,19-1,-19 35,1 18,0-53,335-123,176-160,53 36,300-211,35-71,18 35,300-141,35-18,71-70,0-17,34 87,-140-17,-141 52,0 1,-142 106,-105 17,35-53,-423 318,88-18,-89 18,-52-1,18 19,-72 17,-34 53,0 0,52-18,-52 18,-36-35,18 88,0 17,-53 18,247-158,17-36,407-212,-1-52,141-54,-17-34,71-54,-54 71,18 35,71-35,-18 0,-106 53,-35-18,-18 36,-71 17,-69 35,-19 19,106-54,-88 0,-317 123,-18 89,-18 18,-211 52,-53 89,0 17,-1-17,-17 52,124-35,158-70,71-106,0 70,265-158,-1-18,36-124,35 19,53-37,53-52,0 0,-18 71,53-36,53 0,-141 36,-53 35,-35-36,88 1,-106 35,-300 264,-194 159,177-176,-36 17,-52 1,-72 17,160 35,17-35,18-71,-18 89,142-71,158-141,71-141,-71 53</inkml:trace>
  <inkml:trace contextRef="#ctx0" brushRef="#br0" timeOffset="105331.0246">24853 15293,'-106'88,"-35"-35,-141 53,159-71,-36 18,-35-18,70 36,195-195,88 36,-18 18,17-1,-16-17,-19 17,71-70,35-35,-88 17,-70 18,-265 53,18 158,-71 54,-71-1,-140 89,105-53,106-1,18-16,17-19,71-52,-106 52,88-70,318-212,176-70,-141 88,35 0,1-36,-19 1,1-36,-18 54,0-19,-106 18,36 18,-265 141,-18 71,-71 105,-34 36,-54 17,-123 106,0 18,142-159,69-53,1-17,106-54,-72 54,72-142,194-105,34-18,107-36,17-87,159-72,71 1,-18-53,71 0,-230 141,-88 88,0 18,-53 18,18-36,-265 177,-229 176,176-71,-70 1,-71 70,-229 88,-89 177,-52-71,17 0,36 0,35-88,282-142,88-34,71-89,476-247,36-34,229-90,-1-87,72 35,-54-71,-53 36,-70 106,-176 87,440-440,-564 494,0 34,-335 160,-71 88,-17 17,-53 71,-159 106,-88-70,0 105,-18-53,88-88,-17 88,88-141,141-17,88-71,0-18,36 0,123-141,212-246,-71 193,53-35,159-35,246-159,72-53,34 88,18 0,-158 106,-160 53,-158 106,-70-18,-18 18,-442 264,89-52,-88 17,-194 106,-177 88,-105 35,-36 89,-211 17,176-53,105-34,107 34,247-176,123-88,106-71,264-212,71-17,35-18,71-17,71-124,70 0,-71 53,230-88,-1-35,-52 88,-159 88,-53 52,-141 19,-52 70,-460 229,1 54,-124 70,-71 88,-88 35,-88 18,230 35,52-105,106-36,124-194,35 18,370-318,-88 18,18-53,-18 0,-17-18,-36 36,0 52,18-105,-36 70,19 18,-19 18,-246 193,-124 159,159-140,0-1,17-18,-17 19,18-54,-71 71,70-106,177-177,212-105,-89 141,53-53,-70 18,-18 70,-53-35,-335 246,53 19,-35-1,0 71,-1-35,72-18,-1-70,371-283,-36 18,-35-35,-17 70,-266 159,1 71,18-1,-36 18,-35 1,53 34,-18-52,18-1,247-229,35 54,53-19,-70 36,52-36,-53 36,107-123,-142 87,-247 89,0 88,1 0,-36 70,0-35,35 0,-70 36,458-195,-35-52,0-1,0 1,35 0,-35-54,36 36,-36-35,-53 17,0 35,-71-70,19 36,-266 211,-17 70,18 0,-54 19,54-19,53-35,352-176,53-35,89-36,-1-88,-70 53,105 0,-122 35,-54 18,-35-18,53-105,-229 140,-142 54,1 52,-54 53,-17-17,-88 88,17-18,19 18,52 17,52-87,389-195,-53 35,-17 36,52-18,18 18,-106-35,-17 52,-19-88,-369 142,52 17,-88 35,53 35,0 1,-70 70,35-53,70 18,71-71,370-35,18-70,53-18,-18 0,0-1,-17 19,17-36,-88 35,0 1,-35-36,-300 177,-18-1,-35 18,-35 18,17-35,71 52,247-123,194-70,88-19,106-34,0-1,17-87,-158 123,-106 17,-53 18,-35 0,-212 159,-300 194,141-159,-88 18,-35 17,88-35,18-17,158 17,354-194,-1-35,35 0,54-36,-1 1,-123 52,0-17,-18 35,-70-18,-388 212,0-52,70-1,-35 18,53-18,0 53,282-141,53-53,17-53,89 71,-70-53,-54 17,230-35,-212 36,-406 176,18-18,-18 18,-17 35,-18 18,106-89,141 54,423-195,-211-52,70 17,-35 35,-53-35,0 71,-70-35,34 17,-334 194,17-18,-70 36,35 0,18-18,-54 88,230-53,141-193,106 17,-35-53,-53 0,-283 124,1 34,-54 1,19 35,-19 89,124-89,142-10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28.36041" units="1/cm"/>
          <inkml:channelProperty channel="Y" name="resolution" value="28.34646" units="1/cm"/>
        </inkml:channelProperties>
      </inkml:inkSource>
      <inkml:timestamp xml:id="ts0" timeString="2013-01-11T22:49:46.0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581 8961,'123'-53,"1"53,-54 17</inkml:trace>
  <inkml:trace contextRef="#ctx0" brushRef="#br0" timeOffset="520.0297">4128 8731,'70'124,"1"17,34 18,-16-18,-54-88</inkml:trace>
  <inkml:trace contextRef="#ctx0" brushRef="#br0" timeOffset="1001.0572">4075 9207,'105'-123,"37"-71,-1 71,-71 70</inkml:trace>
  <inkml:trace contextRef="#ctx0" brushRef="#br0" timeOffset="2282.1305">7655 8961,'124'0,"34"0,-34-36,-106 36</inkml:trace>
  <inkml:trace contextRef="#ctx0" brushRef="#br0" timeOffset="2770.1584">8273 8749,'105'123,"-34"18,-18-17,17 17,-34-106</inkml:trace>
  <inkml:trace contextRef="#ctx0" brushRef="#br0" timeOffset="3141.1796">8167 9243,'123'-106,"18"-35,-35 17,-35-17,-54 106</inkml:trace>
  <inkml:trace contextRef="#ctx0" brushRef="#br0" timeOffset="5020.2871">9172 9684,'0'106,"0"35,18-18,123-140,-18-107,-52-35,-106 283,35 52,0-52,0-1,-36 18,-52-17,-53-195,123 18</inkml:trace>
  <inkml:trace contextRef="#ctx0" brushRef="#br0" timeOffset="5960.3409">9966 9666,'-35'106,"-71"17,53 19,176-142,1 0,-1 0,-105 0</inkml:trace>
  <inkml:trace contextRef="#ctx0" brushRef="#br0" timeOffset="6620.3786">10301 9825,'106'35,"53"-53,-124-17</inkml:trace>
  <inkml:trace contextRef="#ctx0" brushRef="#br0" timeOffset="7191.4113">10795 9578,'35'106,"36"35,-1-18,-17 18,-17-105</inkml:trace>
  <inkml:trace contextRef="#ctx0" brushRef="#br0" timeOffset="7559.4323">11042 9560,'-35'124,"-36"-1,1 54,17-54,53-123</inkml:trace>
  <inkml:trace contextRef="#ctx0" brushRef="#br0" timeOffset="8080.4621">11271 9772,'124'0,"-1"-18,-123 1</inkml:trace>
  <inkml:trace contextRef="#ctx0" brushRef="#br0" timeOffset="8989.5141">11906 9543,'-106'-71,"-70"195,176-1,123-35,19 36,-107-1,-106 18,-87-123,140-159,88-18,54-35,-1 53,-123 123</inkml:trace>
  <inkml:trace contextRef="#ctx0" brushRef="#br0" timeOffset="10788.617">9366 11218,'0'89,"-17"69,-1-34,36-230,17-18,71-17,-71 247,-35 35,18-282,87 247,-122 53,17 17</inkml:trace>
  <inkml:trace contextRef="#ctx0" brushRef="#br0" timeOffset="11230.6423">9842 11289,'124'18,"-1"-18,-105-18</inkml:trace>
  <inkml:trace contextRef="#ctx0" brushRef="#br0" timeOffset="11563.6614">9878 11518,'141'-17,"-18"-36,-123 53</inkml:trace>
  <inkml:trace contextRef="#ctx0" brushRef="#br0" timeOffset="12068.6902">10248 11448,'124'0,"17"0</inkml:trace>
  <inkml:trace contextRef="#ctx0" brushRef="#br0" timeOffset="12499.7149">10724 11095,'0'141,"0"35,0-52,0 35,0-159</inkml:trace>
  <inkml:trace contextRef="#ctx0" brushRef="#br0" timeOffset="13751.7865">9490 12171,'0'88,"0"71,-18-36,18 36,0-36,0-228,0-19,159 18,-53 230,-106-1,-124-52,1-71,52-18</inkml:trace>
  <inkml:trace contextRef="#ctx0" brushRef="#br0" timeOffset="14261.8157">9966 12453,'141'0,"-70"0</inkml:trace>
  <inkml:trace contextRef="#ctx0" brushRef="#br0" timeOffset="14579.8339">10001 12629,'106'0,"-35"-17</inkml:trace>
  <inkml:trace contextRef="#ctx0" brushRef="#br0" timeOffset="15020.8591">10372 12577,'141'-36,"-71"36</inkml:trace>
  <inkml:trace contextRef="#ctx0" brushRef="#br0" timeOffset="15930.9112">10866 12330,'-106'-18,"88"124,124 35,-71 0,-17-18,-124-123,106-123,53-18,70-18,-87 71</inkml:trace>
  <inkml:trace contextRef="#ctx0" brushRef="#br0" timeOffset="31299.7902">106 9631,'106'-35,"17"-1,18 1,-17 53,17 35,-18-36,1-17,-1 0,1 18,-1-18,1 0,-1-53,1 53,70 0,-89 0,19 0,17 35,18-17,-36-18,1 0,-1-18,1 18,-1 0,1 0,-1 0,1 0,-1 0,1 18,17-1,-18 19,1-36,-1 0,1-18,-1 0,36 1,-36-1,1-17,17-18,-18 35,36-17,-35 35,-1 0,0 53,54 35,-54-35,1-53,-1 0,1 0,-1-18,1-17,17 0,-18 35,1 18,-1 17,18 35,-17-52,-1-18,1 0,34 35,-34-35,-1-35,1 35,-1 0,1 0,-1-18,18-17,-35 35,35-35,-17-18,-230 0,-53 35,36 1,229 52,35 71,-18-141,-88 140,-158 19,35-1,88-123</inkml:trace>
  <inkml:trace contextRef="#ctx0" brushRef="#br0" timeOffset="33730.9293">194 9684,'106'-88,"35"-1,-18 36,19 36,-266 87,-17 54,-18-89,36-35,264 71,0-18,-18-18,-87 0</inkml:trace>
  <inkml:trace contextRef="#ctx0" brushRef="#br0" timeOffset="38672.2119">2540 9155,'0'-124,"-35"265,-18 36,53-301,88 1,35 123,-105 141,-18-18,-18-123</inkml:trace>
  <inkml:trace contextRef="#ctx0" brushRef="#br0" timeOffset="43792.5047">2575 9084,'-35'141,"35"-17,0-1,0 1,0-1,0-17,0 17,0 18,0-17,0-1,0 1,0-1,0 1,18 17,-18-18,0 1,0-1,0 1,-18-1,18 1,0-1,0 1,0-1,0 1,18-1,-18 1,0-1,0 1,0-1,0 0,0 1,0 17,0-17,0-1,0 0,0 36,-36 0,19 17,17-17,0-35,0-1,-18 1,18-1,0 0,18 1,-18-1,35 1,-53-1,18 1,0-1,0 36,0-35,0-1,0 0,18 36,-36 18,36-19,0-34,-1-1,-17 1,0-1,0 1,0-1,0 1,0-1,0 18,0-35,-141-212,71-70,158 299,-18 18,1-17,35-248,0-34,-1 17,-87 141</inkml:trace>
  <inkml:trace contextRef="#ctx0" brushRef="#br0" timeOffset="52930.0274">2558 17163,'17'-106,"1"212,123-142,-264-52,70 194,106 35,35-264,-106-18,-123 105,123 142,142 18,-36-283,-123 35,-53 248,193-18,-69-247,-160 35,36 212,194-1,-53-246,-159 106,106 141,123-106,-123-106,-105 71,34 176,194-71,-87-211,-160 53,18 229,248-88,-107-176,-141 87,53 142,71 18,88-124,-1-106,-140-35,-88 141,52 123,195-17,-72-212,-175 36,105 175,142-34,-71-177,-71-35,-105 123,70 124,53 18,123-142,-88-105,-158-1,105 265,54-105</inkml:trace>
  <inkml:trace contextRef="#ctx0" brushRef="#br0" timeOffset="56211.2151">1464 16245,'-35'-88,"-71"212,212-71,-36-159,-105 212,176-106,-88-142,-212 54,89 229,193-123,-140-124,-107 159,124 71,124-142,-160-123,-34 264,176-70,-1-159,-193-35,-18 141,124 141,106-123,-142-124,-141 53,159 159,141-35,-105-124</inkml:trace>
  <inkml:trace contextRef="#ctx0" brushRef="#br0" timeOffset="69864.996">1217 15981,'-123'-141,"246"282,36 35,0-35,-18-52,-141-72</inkml:trace>
  <inkml:trace contextRef="#ctx0" brushRef="#br0" timeOffset="71001.061">1940 16563,'106'53,"70"35,-140-35</inkml:trace>
  <inkml:trace contextRef="#ctx0" brushRef="#br0" timeOffset="71914.1132">2487 16986,'124'106,"34"35,-17 0,-88-105</inkml:trace>
  <inkml:trace contextRef="#ctx0" brushRef="#br0" timeOffset="73371.1966">3246 17762,'88'36,"53"69,0 19,-247-124,-53 0,283 35,-1-35,-105-123,-89-18,71 123</inkml:trace>
  <inkml:trace contextRef="#ctx0" brushRef="#br0" timeOffset="74601.2669">864 15681,'-88'-53,"-53"-53,106 89</inkml:trace>
  <inkml:trace contextRef="#ctx0" brushRef="#br0" timeOffset="76943.4009">441 15346,'-71'-106,"-52"-35,-1 106,142 140,-18 19,0-230,0-17,-53-1,177 177,-1-18,18-17,-141 17</inkml:trace>
  <inkml:trace contextRef="#ctx0" brushRef="#br0" timeOffset="85730.9035">212 15628,'-71'141,"53"-17,1 52,87-282,19-70,34 35,-158 317,0 18,-18 18,0-89,194-299,-53 17,-17 18,-54 317,-70 71,-17-35,17-53,176-247,-35-89,1 54,-89 317,-89 0,19 17,17-87,212-318,-71 53,53 53,-176 282,-18 0,18 17,-1-34,160-230,34-194,1 53,-159 353,-17 35,-1-71,124-211,53-141,-1 87,-158 301,-70 0,34-18,160-300,17-70,-17 70,-177 283,17 34,-17-34,36-1,-18 1,123-230,-18-70,54 52,-71 230,-71 53,-17 35,35-71,106-299,-18 35,35 0,-123 246,0 54,-17-35,17 34,123-369,-35 70,0 264,-105 71,-18-53,17-17,124-301,-18 19,-88 263,0 54,123-282,-34-18,-19 317,-70-17,0-36,106-158,-35-124,-19 283,-69 17,-142-212,18-70,-18 0,18 18,-18 34,18 54,-35-18,35 53,17-88,124-71,0-52,18 87,-194 336,52-71,177-300,-18 36,-176 158,18 71,123-212,35-18,0-34,-158 211,105-230,18 18,-176 301,105 34,71-370,35-18,-105 336,35-301,-107 336,107-35,35-230,18-53,35 0,-177 212,18 88,142-317,-1-1,-106 301,36-1,-18 1,159-301,-71 54,36-18,-18 282,-53 53,-18 18,36-89,141-176,-71-88,-18 18,-34 229,-36 88,-18 17,-17-70,158-229,-17-106,-18 35,-88 353,0-17,-35-18,158-212,-17-89,-18 266,-52-1,87-123,18-123,-70 282,-106-36,123-299,18-18,-71 335,-18-18,1 36,141-229,-89 211,-70-141</inkml:trace>
  <inkml:trace contextRef="#ctx0" brushRef="#br0" timeOffset="89871.1403">14693 8996,'106'-71,"17"71,-52 0</inkml:trace>
  <inkml:trace contextRef="#ctx0" brushRef="#br0" timeOffset="90921.2004">15222 8749,'141'-71,"-17"54,-159 140,-36 1,18 34,53-263,159 87,-71 141,-141 54,-106-107,-17-140,106 52</inkml:trace>
  <inkml:trace contextRef="#ctx0" brushRef="#br0" timeOffset="91442.2302">15981 8749,'106'141,"17"0,-35-70</inkml:trace>
  <inkml:trace contextRef="#ctx0" brushRef="#br0" timeOffset="91782.2496">16263 8802,'-123'159,"-1"-18,89-88</inkml:trace>
  <inkml:trace contextRef="#ctx0" brushRef="#br0" timeOffset="92652.2994">19156 8996,'141'0,"-18"-35,-17 35</inkml:trace>
  <inkml:trace contextRef="#ctx0" brushRef="#br0" timeOffset="93541.3502">19720 8784,'106'-35,"-18"141,-158 35,-54-124,230-17,53 53,-177 71,-123-71,0-53,35-53</inkml:trace>
  <inkml:trace contextRef="#ctx0" brushRef="#br0" timeOffset="94020.3776">20179 8731,'53'106,"53"53,-1-18,-105-141</inkml:trace>
  <inkml:trace contextRef="#ctx0" brushRef="#br0" timeOffset="94331.3954">20443 8767,'-52'88,"-19"88,-35 18,53-141</inkml:trace>
  <inkml:trace contextRef="#ctx0" brushRef="#br0" timeOffset="96081.4955">13000 10178,'176'105,"-52"-87,-54-18</inkml:trace>
  <inkml:trace contextRef="#ctx0" brushRef="#br0" timeOffset="97061.5516">13547 10089,'0'142,"0"-1,123-71,-35-211,-52 0,-36 18,17 264,-34 17,-1 1,-17-35,-18 34,17-34,-105-124,88-53</inkml:trace>
  <inkml:trace contextRef="#ctx0" brushRef="#br0" timeOffset="98051.6082">14093 9913,'18'106,"123"-36,-176 54,-89-71,54 70</inkml:trace>
  <inkml:trace contextRef="#ctx0" brushRef="#br0" timeOffset="98661.6431">13988 10513,'88'-18,"71"0,-89 18</inkml:trace>
  <inkml:trace contextRef="#ctx0" brushRef="#br0" timeOffset="99501.6911">14499 10195,'106'-17,"-35"-1</inkml:trace>
  <inkml:trace contextRef="#ctx0" brushRef="#br0" timeOffset="100501.7483">14817 9966,'158'-53,"-105"159,-123 35,193-35,-158 53,-53 17,-36-176,-34-106,87 106</inkml:trace>
  <inkml:trace contextRef="#ctx0" brushRef="#br0" timeOffset="101131.7844">15240 10089,'71'106,"17"18,0 17,-18 0,-70-159</inkml:trace>
  <inkml:trace contextRef="#ctx0" brushRef="#br0" timeOffset="101552.8084">15311 10583,'0'-106,"35"-17,35-18,19 17,-37 72</inkml:trace>
  <inkml:trace contextRef="#ctx0" brushRef="#br0" timeOffset="102120.8409">15875 10160,'0'159,"18"-1,17-34,-35-124</inkml:trace>
  <inkml:trace contextRef="#ctx0" brushRef="#br0" timeOffset="102449.8598">15787 10442,'88'-17,"35"17</inkml:trace>
  <inkml:trace contextRef="#ctx0" brushRef="#br0" timeOffset="103651.9285">16334 9984,'-106'-36,"-18"36,89 124,70-1,124-193,-18 140,-123 54,-36 34,-123-122,35-54</inkml:trace>
  <inkml:trace contextRef="#ctx0" brushRef="#br0" timeOffset="105232.0189">12788 10901,'141'0,"0"0,53-18,-35 18,-18-17,0-19,1 36,16 18,-105 0</inkml:trace>
  <inkml:trace contextRef="#ctx0" brushRef="#br0" timeOffset="105782.0503">12806 11536,'106'17,"88"-69,-159 52</inkml:trace>
  <inkml:trace contextRef="#ctx0" brushRef="#br0" timeOffset="106162.0721">13406 11307,'17'141,"-17"-18,-17 36,34-106</inkml:trace>
  <inkml:trace contextRef="#ctx0" brushRef="#br0" timeOffset="107302.1373">14887 10866,'-106'-18,"283"53,-1-35,-52 0,70-35,35 17,-35-17,-71 35,19 18,-1-36,-18 18,1 0,-124 0</inkml:trace>
  <inkml:trace contextRef="#ctx0" brushRef="#br0" timeOffset="107942.1739">15011 11324,'106'18,"17"-18,18-18,-141 1</inkml:trace>
  <inkml:trace contextRef="#ctx0" brushRef="#br0" timeOffset="108430.2018">15610 11201,'0'158,"18"19,-18-18,0-36,0-123</inkml:trace>
  <inkml:trace contextRef="#ctx0" brushRef="#br0" timeOffset="110281.3077">12912 12682,'-36'124,"36"52,124-88,-1-176,1-106,-89 300,-35 35,18 0,-18 36,-53-54,-88-17,17-124,107 1</inkml:trace>
  <inkml:trace contextRef="#ctx0" brushRef="#br0" timeOffset="112192.417">13882 12612,'-88'141,"-54"0,1-18,247-123,35-17,-17-18,-54 35</inkml:trace>
  <inkml:trace contextRef="#ctx0" brushRef="#br0" timeOffset="113151.4719">13617 13247,'124'17,"34"-17,-87-70</inkml:trace>
  <inkml:trace contextRef="#ctx0" brushRef="#br0" timeOffset="114772.5646">14358 12718,'0'-124,"124"124,-124 159,-71-18,194-70,-105 52,-53 36,-89-124,1-53,-18-70,194 71</inkml:trace>
  <inkml:trace contextRef="#ctx0" brushRef="#br0" timeOffset="115370.5988">14640 12859,'106'70,"18"89,-36 17,-88-176</inkml:trace>
  <inkml:trace contextRef="#ctx0" brushRef="#br0" timeOffset="115781.6223">14711 13247,'53'-106,"0"-18,52-17,-105 124</inkml:trace>
  <inkml:trace contextRef="#ctx0" brushRef="#br0" timeOffset="116422.659">15258 13053,'141'-18,"-18"18,-88-18</inkml:trace>
  <inkml:trace contextRef="#ctx0" brushRef="#br0" timeOffset="118052.7522">16016 12735,'-123'18,"-1"35,142 70,35 18,88-246,-18 157,1 90,-177-19,-106-35,0-52,89-36</inkml:trace>
  <inkml:trace contextRef="#ctx0" brushRef="#br0" timeOffset="119733.8483">12929 14270,'18'123,"-36"1,18-230,88-35,36 123,-106 195,-1-36,1-247,35-53,88 106,-88 194,-53-17,0-54</inkml:trace>
  <inkml:trace contextRef="#ctx0" brushRef="#br0" timeOffset="120199.875">13705 14217,'106'0,"35"0</inkml:trace>
  <inkml:trace contextRef="#ctx0" brushRef="#br0" timeOffset="120503.8924">13741 14411,'106'-18,"-36"18</inkml:trace>
  <inkml:trace contextRef="#ctx0" brushRef="#br0" timeOffset="121470.9477">14164 14164,'106'-88,"35"141,-176 70,-89-52,248-54,-18 125,-230-37,-17-122,17 17,124 0</inkml:trace>
  <inkml:trace contextRef="#ctx0" brushRef="#br0" timeOffset="122651.0152">13229 14958,'-17'106,"-1"17,18 1,0 52,0-53,53-264,0 18,70 105,-52 124,-142 35,-52-141,-1-35,124 35</inkml:trace>
  <inkml:trace contextRef="#ctx0" brushRef="#br0" timeOffset="123212.0473">13794 15099,'158'0,"-34"0,-107 0</inkml:trace>
  <inkml:trace contextRef="#ctx0" brushRef="#br0" timeOffset="123533.0656">13899 15311,'106'-18,"-35"0</inkml:trace>
  <inkml:trace contextRef="#ctx0" brushRef="#br0" timeOffset="124022.0936">14429 15222,'123'18,"18"-36</inkml:trace>
  <inkml:trace contextRef="#ctx0" brushRef="#br0" timeOffset="125322.168">15152 14958,'-88'-18,"-36"18,-17 0,194 141,0-17,70-124,1-53,17 141,-53 71,-88-36,-141-88,-18 1,0-1,89-53</inkml:trace>
  <inkml:trace contextRef="#ctx0" brushRef="#br0" timeOffset="130990.4922">16898 11236,'-106'53,"-35"0,0 70,194 1,88 17,0-71</inkml:trace>
  <inkml:trace contextRef="#ctx0" brushRef="#br0" timeOffset="136381.8006">16563 11571,'88'0,"36"0,-1 35,18-17,-35-18,35 0,-17 0,-1-53,1 35,-1 18,0-17,36 17,-35 0,-1 0,1 0,-1 17,1-17,-1 0,1 0,-1 0,0 0,36 36,-35-19,-1-17,18 0,-17 0,-1 18,1 0,34-18,-34 0,-1-18,1 18,17 53,-18-53,19 0,34-53,-53 18,36-1,-35-16,-1 52,36-18,-36 18,1 0,-1 35,36-17,0-18,-36-35,36 35,-18 17,-17-17,-1 0,18-35,-17 0,-1 17,18-35,-17 35,-1 18,1-70,-1 70,18 35,0-17,-17-18,-1 0,1 0,-1 0,18-35,0 52,-17-17,-248-159,-17 54,265 228,17-35,0 0,-282-52,0 17,17 35,54-71</inkml:trace>
  <inkml:trace contextRef="#ctx0" brushRef="#br0" timeOffset="140581.0407">19967 9454,'-70'124,"-36"17,194-264,0-36,-35 265,-35 17,123 1,-141-124</inkml:trace>
  <inkml:trace contextRef="#ctx0" brushRef="#br0" timeOffset="144064.24">19985 9543,'-35'88,"35"18,17 88,-17-36,0-52,0 18,18 34,-18-34,17 35,-17-1,18-34,-18-1,0 36,0-35,0 17,-18 17,1-34,17-1,-18 1,18-1,0 36,0 0,18-18,-18-18,0 36,17-35,-17-1,36 36,-36-36,0 18,0-17,0-1,-18 36,0-35,18-1,0 1,-17-1,-1 18,18-17,0-19,-53 37,36-19,-1 36,-35-36,53 36,-18-35,1 34,-1-34,18 34,0-34,0-1,0 1,0-1,18 1,-1-1,1 36,17 0,-35-36,18 1,-18-1,-123-229,-1-52,177 263,18 54,-1 18,54-213,-72-87,54-18,35 17,-141 107</inkml:trace>
  <inkml:trace contextRef="#ctx0" brushRef="#br0" timeOffset="148851.5138">19932 16210,'-18'-88,"-70"211,229-70,-106-194,-158 35,35 230,70-1,124-105,-88-124,-107 106,89 106,106-88,-88-160,-124 125,106 123,53 17,70-140,-87-142,-72 18,-87 141,70 176,159-123,0-177,-194-17,-18 141,53 106,176 0,-52-229,-195 87,107 142,140-35,-70-230,-159 71,53 229,106 0,88-212,-158-70,-107 106,54 176,123 0,-36-176</inkml:trace>
  <inkml:trace contextRef="#ctx0" brushRef="#br0" timeOffset="154211.8204">20955 13317,'-88'106,"229"-53,-88-176,-177 87,89 142,159-35,-36-195,-212 36,1 212,158-1,89-158,-72-124,-193 53,88 230,53-1,142-105,-90-142,-157 36,-1 247,265-53,-71-212,-212-18,1 124,123 159,106-141,-53-124,-177 35,18 195,142-1,105-211,-265-53,1 282,246-70,-70-107</inkml:trace>
  <inkml:trace contextRef="#ctx0" brushRef="#br0" timeOffset="160693.1911">22419 9596,'-35'105,"35"19,-53 17,18 18,-1-36,1 1,0 17,-18-18,35 1,-35 17,18-18,-36 36,1 0,52-36,-35 18,36-17,-1-1,-17 18,-18-17,18-1,-36 18,18-17,18 35,-36-18,1 18,52-36,-53 36,1-18,-1 18,18-36,-70 18,52 0,19-17,-19 17,18 18,-17-1,34 1,-17-35,-17 70,34-36,-34-16,-18 16,-36 1,36-18,35-17,-35 17,17 0,36-18,-35 18,-1 18,-17 35,17-35,-17 0,18-18,-1-18,-17 18,35-17,35-230,18-17,0-1,0 1,0 264,0-18,-17 1,17-1,0 18,176-282,-17 0,-89 141</inkml:trace>
  <inkml:trace contextRef="#ctx0" brushRef="#br0" timeOffset="162592.2997">22490 9578,'-89'106,"-34"52,-1-16,213-266,-1-17,0 18,35 52,-123 212,36 35,-36-52,35 35,-35-124</inkml:trace>
  <inkml:trace contextRef="#ctx0" brushRef="#br0" timeOffset="177003.124">20020 17074,'-88'-105,"158"263,213 72,-125-142,37 18,-37-36,107-17,-265-159,-106 18,-53-124,-17 1,35-19,88 72,176 175,160 142,-37 18,-104-125,52 37,-71-1,-246-229,-89-159,88 123,1-17,35 71,0-18,52 17,142 160,194 158,-141-71,17 18,-17 0,-18-17,0-36,-17 0,17-17,17 35,-263-300,16 35,-34-18,-18-69,-18-1,-35-89,-18 54,18 71,53 69,35-34,336 211,-89 106,53 36,18 87,-1-34,-17-19,-17 1,-36-71,88 53,-88-53,-176-317,-177-124,53 106,-35-35,18-18,0 0,-18-53,17-53,71 194,36-35,176 194,211 318,-123-1,53-52,-35 0,-36-1,1-70,-36 0,-53-53,124 89,-71-72,-265-334,54 53,-19-54,-34-17,-71-88,0-36,-35-87,-1-72,19 125,122 105,19 88,264 265,-35 88,17 0,0 53,18 141,18-124,-35 89,-54-141,18-18,-17-18,-36-52,71 105,-71-35,-124-423,1 105,-35-105,-36-18,-88-88,-18-18,-35-17,-35-159,70 158,36 36,35 70,0-52,52 105,19 18,35 71,52-1,142 195,35 264,176 265,36 70,0-106,-18-70,-18 18,-140-195,-54 18,-70-158,0-18,-18 52,-35-70,-71-246,-17-37,-36-16,1-54,-36-35,-35-123,-53-89,17 53,-17 18,18 36,-36-54,89-35,-18-53,105 194,195 547,18 159,87 70,1-53,52 71,-70-123,0 52,-35-70,-89-106,-17-53,-35-36,-18 72,-89-354,-87-193,-1 105,-34-52,-54-142,-53-17,-17 34,18-34,-72-18,19-53,88 89,70-54,71 194,35 107,17 17,89 264,71 89,-1 70,36 0,-18-17,106-1,-106-34,36-19,-1 54,-52-18,-19-53,19 0,-89-71,18 36,-18-18,-17-17,-18-301,-18 54,-35-36,-17 0,-1-52,18-36,-70 0,52 0,-52 17,35-16,-18-1,0 0,18 17,-18-52,35 123,107 442,140-54,0 35,1-17,52 89,-88-107,18-35,-36 0,-70-53,71 71,-71-54,-141-387,17 70,-17-35,-36-88,-34 35,-54-53,0-52,-17 34,-18-52,35 140,107 89,52 18,352 493,-69-52,-54-71,1 17,-1-17,0-53,-70-17,18-19,-36-17,35 1,18 69,-52-70,-125-405,-17 140,-70-70,-36-35,18 17,-35-17,-18 53,-18-18,53-18,-52-35,34 106,54 70,35 177,105 88,54-53,-18-17,105 52,-16-70,-178-247,-34-53,-54-124,54 195,-89-142,35 124,-17 53,300 300,17-18,-317-335,-17-36,16 71,72 300,88-70,105 105,-17-35,-71-317,-35-1,-106-87,-17-36,-18 335,211 194,18-88,54-159,-125-176,-17 0,0-53,-141-53,53 0,158 371,19 34,34-17,-17 1,17 16,54 19,17-36,53 159,-71-124,-123-52,-176-301,-54-70,54 88,-18-70,-36 35,36-35,35 35,-17 0,52 35,-52-88,299 353,-52 53,52 70,89 36,-36-36,-70 0,-18-35,-18-53,-34 0,52 1,-159-319,-141-193,53 176,18 35,-71-88,18-18,-17-17,34 123,54 18,105 371,141-1,54 106,-36-17,17-54,-52-52,-36 52,89-17,-124-53,-123-388,0 0,-53-53,-1 0,-69-35,-1-106,-35 88,106 71,141 494,52-71,37 53,34-18,0-35,-52 0,-18-35,105 105,-123-123,-158-317,-71-142,70 89,-17 35,-35-70,-19-19,-52-87,36 70,52 106,353 529,-88-88,17 53,-17-53,-36-88,18-18,36 123,-89-105,-123-335,-89-71,54 53,-1-53,-35 0,18-53,-53 18,70 52,54 89,70 300,-1 0,72 70,-36-35,36 0,123 106,-71-159,-70 36,-212-177,-53-177,-88-87,124 87,-18 36,52 18,1 299,88 53,71 18,-1-17,36-19,-18-34,-17-19,-18-34,17 35,-70-1,-176-158,-18-211,71 70,-54-53,-334-389,387 495,-35 141,124 106,35 70,0 71,35-18,36-35,-18-70,17-19,1-16,0 16,-195-228,-123-248,88 124,-35-17,36-54,34 53,1-17,34 17,1 71,35 300,124 335,158 176,-17-35,-53-247,-54-106,-16-70,-19-53,71 35,-246-265,-90-264,125 176,-36 1,53 17,-17-18,-71 265,176 105,53 72,18-107,-36-35,-87-317,-71-36,17 53,0 0,-17-17,-18 53,53-36,53 265,53 70,36 71,34 18,-17-1,0-35,-36-70,-17 0,-18 35,1-35,-1 52,89-211,-54-299,-70 87,-53 36,0-107,0 36,18 36,141 246,17 212,18 70,-52-34,-1 16,-53-87,36-53,-1 35,18-53,-52-247,-54-194,-17 71,0-71,-18 36,70 17,-17 123,194 301,-123 52,17-70,35 88,-17-53,-17-36,-19-17,36 106,-88-35,-18-88,-142-72,1-175,88-18,-52-18,-19-70,1-18,-36-35,-18 52,54 125,-36 105,18 88,71 194,34 18,54 70,70-17,-17-71,-1-88,1-70,17 70,-88-300,-35-18,-36-17,-52-70,-36-54,-17-17,17 17,-35 36,17 35,19 106,-19 211,160 71,70 141,70 53,18-70,-53-53,-17-54,-1-52,36 88,-300-529,71 88,-54-36,-34-17,-1-35,-17 88,35 0,35 141,88 265,89 52,123 107,18 17,-18-53,-70-88,-1-88,1-36,-18 18,-71-370,-53 70,-34-35,16-88,-69 35,-19-18,1 54,-1 70,89 370,176 71,124 123,-53-141,-53-52,-18-36,-35-35,17-36,-70-229,-35-17,0-36,-71-70,-17 17,-19-35,-34 35,17 18,1 53,16 71,-16 123,122 88,1 70,35 19,0-19,0-17,18-70,17-1,106-211,-141-124,-35 71,-53 18,17-18,-88-89,18 213,18 228,87-52,36 18,0-54,18-123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28.36041" units="1/cm"/>
          <inkml:channelProperty channel="Y" name="resolution" value="28.34646" units="1/cm"/>
        </inkml:channelProperties>
      </inkml:inkSource>
      <inkml:timestamp xml:id="ts0" timeString="2013-01-11T22:53:08.5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293 7726,'0'106,"-18"17,18 1,0-124</inkml:trace>
  <inkml:trace contextRef="#ctx0" brushRef="#br0" timeOffset="461.0264">14940 8326,'106'0,"53"17,-1-17,-69 0</inkml:trace>
  <inkml:trace contextRef="#ctx0" brushRef="#br0" timeOffset="1070.0612">15117 8484,'-18'124,"0"17,142-141,17-35,-141 35</inkml:trace>
  <inkml:trace contextRef="#ctx0" brushRef="#br0" timeOffset="1401.0801">15328 8467,'-17'105,"-1"54,18-35,0-89</inkml:trace>
  <inkml:trace contextRef="#ctx0" brushRef="#br0" timeOffset="1933.1106">15857 8114,'18'106,"53"35,17 18,0-18,-53-141</inkml:trace>
  <inkml:trace contextRef="#ctx0" brushRef="#br0" timeOffset="2239.1281">16122 8149,'-124'159,"72"0,-19-1,71-158</inkml:trace>
  <inkml:trace contextRef="#ctx0" brushRef="#br0" timeOffset="2710.155">16704 7990,'35'159,"-17"-35,-18 17,0-18,0-123</inkml:trace>
  <inkml:trace contextRef="#ctx0" brushRef="#br0" timeOffset="2992.1711">16545 8396,'141'0,"-17"0,-89 0</inkml:trace>
  <inkml:trace contextRef="#ctx0" brushRef="#br0" timeOffset="3430.1962">17304 7602,'35'89,"-35"69,18-34,-1-71</inkml:trace>
  <inkml:trace contextRef="#ctx0" brushRef="#br0" timeOffset="3750.2145">17163 8308,'123'-35,"1"35,34-18,-87 0</inkml:trace>
  <inkml:trace contextRef="#ctx0" brushRef="#br0" timeOffset="4410.2522">17233 8661,'124'-106,"-1"106,-105 141,-124-18,-18-70,248-158,-1 105,1 52</inkml:trace>
  <inkml:trace contextRef="#ctx0" brushRef="#br0" timeOffset="5140.294">18080 8096,'-35'124,"52"-1,19 18,105-229,-71-35,-17-18,35 264,-35 71,0-35,-71 17,-70-35,-35-123,35-106</inkml:trace>
  <inkml:trace contextRef="#ctx0" brushRef="#br0" timeOffset="5910.338">19403 7585,'-106'229,"-35"-88,-18 0,300-53,-17-52,17-19,-88 1</inkml:trace>
  <inkml:trace contextRef="#ctx0" brushRef="#br0" timeOffset="6390.3655">19985 7585,'0'88,"17"124,-17-1,0-87,0 34,-35-122</inkml:trace>
  <inkml:trace contextRef="#ctx0" brushRef="#br0" timeOffset="8470.4845">14482 9790,'105'17,"54"36,-35-88</inkml:trace>
  <inkml:trace contextRef="#ctx0" brushRef="#br0" timeOffset="8889.5084">15328 9454,'0'106,"0"18,18-1,-1-105</inkml:trace>
  <inkml:trace contextRef="#ctx0" brushRef="#br0" timeOffset="9250.5291">15152 10054,'106'-35,"17"17,1 1,-124-1</inkml:trace>
  <inkml:trace contextRef="#ctx0" brushRef="#br0" timeOffset="9772.5589">15205 10266,'-18'123,"159"-123,-17 0,-124 18</inkml:trace>
  <inkml:trace contextRef="#ctx0" brushRef="#br0" timeOffset="10124.5791">15469 10195,'-17'124,"17"52,-18-17,53-159</inkml:trace>
  <inkml:trace contextRef="#ctx0" brushRef="#br0" timeOffset="10560.604">15893 9878,'35'123,"88"36,-70-36,18 19,-36-107</inkml:trace>
  <inkml:trace contextRef="#ctx0" brushRef="#br0" timeOffset="10893.6231">16210 9807,'-88'88,"70"36,-52 52,-18-52,88-71</inkml:trace>
  <inkml:trace contextRef="#ctx0" brushRef="#br0" timeOffset="11790.6744">19015 9895,'158'-17,"1"-19,-35 19,-124-18</inkml:trace>
  <inkml:trace contextRef="#ctx0" brushRef="#br0" timeOffset="12279.7023">19826 9366,'0'141,"18"-17,-18-1,17-123</inkml:trace>
  <inkml:trace contextRef="#ctx0" brushRef="#br0" timeOffset="12666.7245">19720 9948,'177'53,"-54"-88,1 17,-124 1</inkml:trace>
  <inkml:trace contextRef="#ctx0" brushRef="#br0" timeOffset="13190.7545">19897 10213,'-36'123,"1"18,141-176,53 35,-36 0</inkml:trace>
  <inkml:trace contextRef="#ctx0" brushRef="#br0" timeOffset="13510.7728">20161 10195,'-70'124,"70"34,-18 1,0-35</inkml:trace>
  <inkml:trace contextRef="#ctx0" brushRef="#br0" timeOffset="13960.7985">20514 9772,'35'141,"71"18,-18 0,-35-159</inkml:trace>
  <inkml:trace contextRef="#ctx0" brushRef="#br0" timeOffset="14270.8162">20796 9807,'-141'124,"71"70,-1 0,36-124</inkml:trace>
  <inkml:trace contextRef="#ctx0" brushRef="#br0" timeOffset="16339.9346">14199 11165,'106'-17,"53"17,35 0,18 0,-54 0,19 0,34 0,-52 0,0 0,0 0,-36 17,1-17,52 0,0 0,-17-17,-18-36,-17 18,-1 35,36-53,53 35,-89 18,53 0,-52-18,-1 18,71 0,-17 0,-18 0,-36-17,0 17,1-36,17 36,-17 0,-1 0,36 0,17 18,-52-18,17-35,0 35,18 0,-36 0,53-18,-17 18,0 0,0-17,-1-19,-52 36,-106 0</inkml:trace>
  <inkml:trace contextRef="#ctx0" brushRef="#br0" timeOffset="17721.0136">15258 11624,'0'106,"-18"17,36-87</inkml:trace>
  <inkml:trace contextRef="#ctx0" brushRef="#br0" timeOffset="18101.0353">14958 12100,'141'0,"18"0,-18 0,-106 0</inkml:trace>
  <inkml:trace contextRef="#ctx0" brushRef="#br0" timeOffset="18890.0804">15117 12418,'105'-18,"-87"124,-71 17,-70-123,228 0,37 71,-107-53</inkml:trace>
  <inkml:trace contextRef="#ctx0" brushRef="#br0" timeOffset="19891.1377">15699 12030,'0'106,"0"17,105-123,-34-141,-36 0,36 282,-18 18,-18-1,0 1,-88-18,-88-105,18-89,123 17</inkml:trace>
  <inkml:trace contextRef="#ctx0" brushRef="#br0" timeOffset="20790.1891">16810 11853,'-141'159,"-36"-53,54 17,229-123,52 0,-34 0,-18 0,-106 0</inkml:trace>
  <inkml:trace contextRef="#ctx0" brushRef="#br0" timeOffset="21951.2555">17251 12012,'88'18,"35"-18,-17-18</inkml:trace>
  <inkml:trace contextRef="#ctx0" brushRef="#br0" timeOffset="22521.2881">18080 11606,'-18'106,"1"53,34-53</inkml:trace>
  <inkml:trace contextRef="#ctx0" brushRef="#br0" timeOffset="22930.3115">17921 12118,'106'-35,"17"17,1 0,-106 18</inkml:trace>
  <inkml:trace contextRef="#ctx0" brushRef="#br0" timeOffset="23541.3465">18062 12241,'-53'106,"194"-106,-17-17,-89 17</inkml:trace>
  <inkml:trace contextRef="#ctx0" brushRef="#br0" timeOffset="23911.3676">18309 12188,'-17'124,"17"-1,0 1,-36-1,36-105</inkml:trace>
  <inkml:trace contextRef="#ctx0" brushRef="#br0" timeOffset="24411.3962">18609 11871,'18'106,"123"35,-18 18,-35-54</inkml:trace>
  <inkml:trace contextRef="#ctx0" brushRef="#br0" timeOffset="24750.4156">18944 11871,'-53'106,"-35"53,53-36,-53 18,88-123</inkml:trace>
  <inkml:trace contextRef="#ctx0" brushRef="#br0" timeOffset="25321.4483">19667 11853,'18'106,"0"88,35-35,-36-141</inkml:trace>
  <inkml:trace contextRef="#ctx0" brushRef="#br0" timeOffset="25630.466">19526 12083,'141'0,"-17"0,-1 0,-87-18</inkml:trace>
  <inkml:trace contextRef="#ctx0" brushRef="#br0" timeOffset="26080.4917">20214 11606,'18'141,"-1"-17,19-1,-19 71,19-88</inkml:trace>
  <inkml:trace contextRef="#ctx0" brushRef="#br0" timeOffset="28080.6061">14887 11589,'-106'141,"36"-18,52 36,1-35,-36 34,70 36,54 18,-1 0,71-36,-17-141,-89-35</inkml:trace>
  <inkml:trace contextRef="#ctx0" brushRef="#br0" timeOffset="29130.6662">16016 11624,'53'141,"53"0,0 18,-71-18,18 35,-18 19,0-72,-70 71,-88-35,105-159</inkml:trace>
  <inkml:trace contextRef="#ctx0" brushRef="#br0" timeOffset="30340.7354">13935 12171,'17'-124,"124"36,-70 229,-89 18,-87-36,-89-17,35-106,318-70,-36 140,0-70,-105 0</inkml:trace>
  <inkml:trace contextRef="#ctx0" brushRef="#br0" timeOffset="31740.8155">17304 11324,'-124'177,"54"34,34-70,19 0,52 18,0 88,54-18,-1-70,53 0,-18-18,-105-123</inkml:trace>
  <inkml:trace contextRef="#ctx0" brushRef="#br0" timeOffset="33049.8903">20496 11412,'142'71,"-54"70,-71-18,-17 19,0 52,0 17,-35-52,17-35,-87 17,-37-106,142-35</inkml:trace>
  <inkml:trace contextRef="#ctx0" brushRef="#br0" timeOffset="33920.9402">21078 11977,'89'-106,"34"106,-52 106,-71 70,-53-35,-35 0,-54-88,107-159,176 54,-17 140,17-35,-18-53,-70-36</inkml:trace>
  <inkml:trace contextRef="#ctx0" brushRef="#br0" timeOffset="35811.0483">21202 11695,'0'-106,"-124"-35,-70 17,36 89,34 35,1 0,-1 35,1 53</inkml:trace>
  <inkml:trace contextRef="#ctx0" brushRef="#br0" timeOffset="37351.1364">20902 11342,'-123'-106,"-1"71,-70 17,53 18,0 0,17-53,1 53,-1 0,1 0,0 35,-1 1,-17 17,17-36,-34 1,17 70,17 0,-17 36,53-71</inkml:trace>
  <inkml:trace contextRef="#ctx0" brushRef="#br0" timeOffset="39171.2405">15505 14058,'0'124,"-18"17,18-18,123-123,1-123,-71-18,-53 0,0 264,35 18,-35 0,0 18,-18-36,-34 36,-90-18,1-229,124-53,-1 141</inkml:trace>
  <inkml:trace contextRef="#ctx0" brushRef="#br0" timeOffset="40500.3165">16686 13847,'-141'88,"0"88,0-123,0 53,300-36,-36-52,1-18,-1 18,-123-18</inkml:trace>
  <inkml:trace contextRef="#ctx0" brushRef="#br0" timeOffset="41820.392">17039 14111,'106'-18,"17"-17</inkml:trace>
  <inkml:trace contextRef="#ctx0" brushRef="#br0" timeOffset="43331.4784">17798 13741,'0'158,"-18"-34,18-89</inkml:trace>
  <inkml:trace contextRef="#ctx0" brushRef="#br0" timeOffset="43990.5161">17551 14217,'106'-18,"52"18,-34 0,-71-53</inkml:trace>
  <inkml:trace contextRef="#ctx0" brushRef="#br0" timeOffset="44940.5704">17657 14464,'35'-88,"106"88,-159 158,-52 1,-54-141,248-53,-1 87,-88-52</inkml:trace>
  <inkml:trace contextRef="#ctx0" brushRef="#br0" timeOffset="45560.6059">18221 14041,'123'141,"-87"-18,70 71,-18-106</inkml:trace>
  <inkml:trace contextRef="#ctx0" brushRef="#br0" timeOffset="45919.6264">18521 13952,'-53'89,"-18"105,-34 0,-1-36,106-158</inkml:trace>
  <inkml:trace contextRef="#ctx0" brushRef="#br0" timeOffset="46569.6636">19173 14093,'-17'159,"17"53,17-89,-17-123</inkml:trace>
  <inkml:trace contextRef="#ctx0" brushRef="#br0" timeOffset="46892.6821">18979 14340,'159'53,"-35"-35,-1-71,-105 53</inkml:trace>
  <inkml:trace contextRef="#ctx0" brushRef="#br0" timeOffset="47731.7301">19650 14111,'88'-123,"53"228,-70 54,-71 18,-71-36,-88-88,36-177,264 124,18 18,-36 52,-70-70</inkml:trace>
  <inkml:trace contextRef="#ctx0" brushRef="#br0" timeOffset="50150.8685">22825 11271,'106'-17,"17"-19,-123 36</inkml:trace>
  <inkml:trace contextRef="#ctx0" brushRef="#br0" timeOffset="50679.8987">23230 10936,'18'71,"0"70,35 18,-53-159</inkml:trace>
  <inkml:trace contextRef="#ctx0" brushRef="#br0" timeOffset="51081.9217">23213 11430,'88'0,"35"-35,-87 35</inkml:trace>
  <inkml:trace contextRef="#ctx0" brushRef="#br0" timeOffset="51573.9499">23195 11589,'-18'123,"160"-105,-72-36</inkml:trace>
  <inkml:trace contextRef="#ctx0" brushRef="#br0" timeOffset="51888.9679">23389 11553,'0'106,"-17"18,17-1</inkml:trace>
  <inkml:trace contextRef="#ctx0" brushRef="#br0" timeOffset="52581.0075">23671 11430,'106'18,"-141"-1</inkml:trace>
  <inkml:trace contextRef="#ctx0" brushRef="#br0" timeOffset="53353.0516">23954 11077,'88'-106,"35"106,-52 159,-142-18,-123 0,124-246,176 87,35 53,-88-35</inkml:trace>
  <inkml:trace contextRef="#ctx0" brushRef="#br0" timeOffset="53861.0807">24059 11589,'124'-36,"-71"19</inkml:trace>
  <inkml:trace contextRef="#ctx0" brushRef="#br0" timeOffset="54210.1006">24024 11747,'0'124,"-17"-1,17-123</inkml:trace>
  <inkml:trace contextRef="#ctx0" brushRef="#br0" timeOffset="54672.1271">24412 11377,'124'-53,"-89"53</inkml:trace>
  <inkml:trace contextRef="#ctx0" brushRef="#br0" timeOffset="54981.1447">24412 11553,'88'-35,"-35"18</inkml:trace>
  <inkml:trace contextRef="#ctx0" brushRef="#br0" timeOffset="55871.1956">24730 10954,'106'0,"-54"0</inkml:trace>
  <inkml:trace contextRef="#ctx0" brushRef="#br0" timeOffset="56711.2437">24994 10918,'106'-17,"-106"123,0 17,-70 18,-54-141,230-70,35 87,-88-17</inkml:trace>
  <inkml:trace contextRef="#ctx0" brushRef="#br0" timeOffset="57212.2723">24871 11501,'141'-36,"-18"36,-87 0</inkml:trace>
  <inkml:trace contextRef="#ctx0" brushRef="#br0" timeOffset="57821.3072">24924 11730,'106'70,"-36"-70</inkml:trace>
  <inkml:trace contextRef="#ctx0" brushRef="#br0" timeOffset="58240.3311">25118 11606,'-36'141,"19"18,17-35,-18-107</inkml:trace>
  <inkml:trace contextRef="#ctx0" brushRef="#br0" timeOffset="59399.3974">24959 11589,'-18'106,"-17"17</inkml:trace>
  <inkml:trace contextRef="#ctx0" brushRef="#br0" timeOffset="60511.461">24306 12912,'106'0,"18"0,-124-18</inkml:trace>
  <inkml:trace contextRef="#ctx0" brushRef="#br0" timeOffset="60841.4799">24201 13176,'141'-35,"-18"17,-105 1</inkml:trace>
  <inkml:trace contextRef="#ctx0" brushRef="#br0" timeOffset="61311.5068">24694 12929,'106'0,"0"-53</inkml:trace>
  <inkml:trace contextRef="#ctx0" brushRef="#br0" timeOffset="61790.5342">25047 12541,'53'141,"-53"-17,0-124</inkml:trace>
  <inkml:trace contextRef="#ctx0" brushRef="#br0" timeOffset="62231.5594">25030 12912,'105'-36,"-69"54</inkml:trace>
  <inkml:trace contextRef="#ctx0" brushRef="#br0" timeOffset="63081.6081">24994 13141,'36'-106,"87"88,-123 142,-123 17,228-141,19 53,-89-35</inkml:trace>
  <inkml:trace contextRef="#ctx0" brushRef="#br0" timeOffset="65440.743">16051 15804,'36'106,"-19"18,19-230,-19-53,107 18,-1 176,-52 89,-71-1,70-264,18 0,54 176,-89 124,-18-35,-35-124</inkml:trace>
  <inkml:trace contextRef="#ctx0" brushRef="#br0" timeOffset="65900.7693">17410 15716,'123'0,"1"-53,-54 18</inkml:trace>
  <inkml:trace contextRef="#ctx0" brushRef="#br0" timeOffset="66192.786">17480 15910,'106'0,"53"-70,-18 34,-141 36</inkml:trace>
  <inkml:trace contextRef="#ctx0" brushRef="#br0" timeOffset="66619.8104">18274 15840,'141'-18,"0"-35</inkml:trace>
  <inkml:trace contextRef="#ctx0" brushRef="#br0" timeOffset="67041.8346">19032 15346,'0'106,"18"17,0-123</inkml:trace>
  <inkml:trace contextRef="#ctx0" brushRef="#br0" timeOffset="67449.8579">18944 15716,'106'0,"35"0,0-88</inkml:trace>
  <inkml:trace contextRef="#ctx0" brushRef="#br0" timeOffset="68280.9054">19050 15998,'106'-35,"0"176,-124 0,-123-88,300-88,-36-18,-105 53</inkml:trace>
  <inkml:trace contextRef="#ctx0" brushRef="#br0" timeOffset="69961.0015">16316 17022,'0'158,"0"1,-18 17,1-52,87-265,89 17,0 89,-89 141,-87 35,-160-35,54-124,-36-35,159 53</inkml:trace>
  <inkml:trace contextRef="#ctx0" brushRef="#br0" timeOffset="70401.0267">17145 17198,'159'-35,"-1"-1,-122 19</inkml:trace>
  <inkml:trace contextRef="#ctx0" brushRef="#br0" timeOffset="70681.0427">17216 17374,'88'-17,"106"-54,-88 53</inkml:trace>
  <inkml:trace contextRef="#ctx0" brushRef="#br0" timeOffset="71560.093">18115 17004,'124'-141,"17"141,-106 194,-35-71,-71 71,-70-88,-17-53,-1-35,88-124,230-53,0 159,-36 71,1-36,17-17,-18-1,-123-17</inkml:trace>
  <inkml:trace contextRef="#ctx0" brushRef="#br0" timeOffset="74961.2875">4586 9349,'-141'176,"18"-35,246-247,0-52,1 228,-36 71,-35-88</inkml:trace>
  <inkml:trace contextRef="#ctx0" brushRef="#br0" timeOffset="79231.5318">4586 9402,'18'88,"-1"35,19 54,-36-54,0 1,0-1,17 71,-17-71,0-17,0 35,0 1,0 16,0 1,0-35,0 17,18 17,-18-34,0-1,0 1,0 17,0 0,-18 0,1 18,17-36,0 36,0-35,0-1,0 1,0-1,0 0,0 1,0 35,0-36,0 1,0-1,0 1,0-1,0 1,-36 17,72 0,-36-18,17 1,-17-1,0 36,-53 0,36-36,17 1,0-1,35 1,0 34,-17 1,-18-35,0-1,0 0,0 1,-18-1,1 36,17 0,0-36,0 1,0-1,0 1,-106-265,18 0,123 246,71 72,-36-18,54-318,-71 0,-18 36,0 140</inkml:trace>
  <inkml:trace contextRef="#ctx0" brushRef="#br0" timeOffset="85902.9134">282 14287,'106'18,"18"17,-1-35,0 0,19 36,-19-36,-17 0,35-18,-18 18,1 53,-1-35,1-18,-1 0,36 0,-35 0,-1 0,1-18,-1 18,0 0,1 0,-1 0,1 0,-1-18,18 18,-17 0,17 18,-17-18,17-18,0 18,-18 0,1-35,17 0,-18 35,1 0,-1 0,1 0,-1-36,18 36,-17 0,-1 0,1-35,34 18,-34 17,-1 0,1 0,35 52,-36-34,1-18,-1 0,0 18,1-18,-1 17,1-17,-1 0,1-17,17-1,-18 18,19 0,16-18,-34 18,17-35,0 18,18 17,-18 70,-18-52,1 35,-1-53,18-36,-17 36,-18 0,35-17,-18 17,-246-18,-1-52,195 193,70-52,-264-18,-19 17,125-70</inkml:trace>
  <inkml:trace contextRef="#ctx0" brushRef="#br0" timeOffset="88322.0517">123 14464,'-105'-53,"228"124,1 87,-213-299,-52-18,353 1,-89 69,19 37,-19 52,-123-36</inkml:trace>
  <inkml:trace contextRef="#ctx0" brushRef="#br0" timeOffset="89991.1472">9772 14182,'70'123,"1"18,0 18,52-53,-123-106</inkml:trace>
  <inkml:trace contextRef="#ctx0" brushRef="#br0" timeOffset="90303.165">9984 14199,'-18'177,"-53"-54,18 18,18-123</inkml:trace>
  <inkml:trace contextRef="#ctx0" brushRef="#br0" timeOffset="92113.2686">4921 17903,'-17'124,"-1"-1,124-123,-36-123,-70-1,18 266,-18 16,0 19,-35-54,-71 18,-18-282,124 124</inkml:trace>
  <inkml:trace contextRef="#ctx0" brushRef="#br0" timeOffset="95931.487">4621 12471,'-88'0,"194"35,17-176,-228 123,-19 159,230-88,17-212,-246 107,105 157,1 19,140-36,-17-229,-247-18,17 159,124 106,0 35,142-176,-90-124,-157 89,34 193,212-123,-123-106,-124 71,35 158,177 19,0-266,-212 53,36 195,176-89,-18-176,-194 71,35 193,107-123</inkml:trace>
  <inkml:trace contextRef="#ctx0" brushRef="#br0" timeOffset="99841.7106">6720 13423,'-53'88,"124"-229,-89 247,107-212,-195 18,106 194,123-106,-87-124,-142 107,53 123,176-106,-246-53,123 141,123-35,-70-177,-159 36,53 229,159-158,-123-124,-36 264,141-158</inkml:trace>
  <inkml:trace contextRef="#ctx0" brushRef="#br0" timeOffset="111402.3718">300 10319,'-88'106,"211"-36,1 18,17 1,0-1</inkml:trace>
  <inkml:trace contextRef="#ctx0" brushRef="#br0" timeOffset="112301.4233">1005 10954,'142'70,"-1"1,-18-54,-17 54</inkml:trace>
  <inkml:trace contextRef="#ctx0" brushRef="#br0" timeOffset="113111.4696">1852 11271,'106'18,"70"88,-17-36,-35-70,-54 18</inkml:trace>
  <inkml:trace contextRef="#ctx0" brushRef="#br0" timeOffset="113952.5177">2787 11747,'106'18,"17"53,18-1,-17-52,-107 0</inkml:trace>
  <inkml:trace contextRef="#ctx0" brushRef="#br0" timeOffset="114661.5583">3651 12118,'124'0,"-1"53,36 0,-36-36,-70-17</inkml:trace>
  <inkml:trace contextRef="#ctx0" brushRef="#br0" timeOffset="115371.5989">4533 12435,'124'71,"17"0,-18-1,71-35,-70 18,-89-17</inkml:trace>
  <inkml:trace contextRef="#ctx0" brushRef="#br0" timeOffset="116111.6412">5592 12894,'158'35,"36"89,-70-71,-124-53</inkml:trace>
  <inkml:trace contextRef="#ctx0" brushRef="#br0" timeOffset="116931.6881">6297 13123,'124'89,"17"-1,53 53,-36-53,-87-70</inkml:trace>
  <inkml:trace contextRef="#ctx0" brushRef="#br0" timeOffset="118651.7865">7532 13741,'123'35,"54"18,-36-18,-18 0,-17 18</inkml:trace>
  <inkml:trace contextRef="#ctx0" brushRef="#br0" timeOffset="119582.8397">8643 14164,'124'88,"17"0,0-17,-18 35,-52-106</inkml:trace>
  <inkml:trace contextRef="#ctx0" brushRef="#br0" timeOffset="120832.9112">9155 14676,'-89'-18,"195"18,0 0,18 0,-213-159,-34-17,123 176</inkml:trace>
  <inkml:trace contextRef="#ctx0" brushRef="#br0" timeOffset="123400.0581">229 10566,'-53'-141,"106"317,18-35,-1 18,-17-36,-88-229,0-35,-36 18,18-71,18 70,159 213,-1-19,36-70,-36 0</inkml:trace>
  <inkml:trace contextRef="#ctx0" brushRef="#br0" timeOffset="127642.3007">811 11747,'-53'142,"-35"52,-18-36,371-422,-18-1,-71 1,-158 405,-53 0,-71 18,-18 123,54-35,176-300,0-88,-18 0,106-53,-194 352,-53 36,-35-35,-18 35,18-17,-1-54,-16 71,299-370,-106 35,0 17,106-105,-123 35,-71 352,-71-16,-123 87,106-88,-18 18,53-36,-70 107,387-530,-123 141,0-35,-17 0,-1 0,-34 17,-19 54,-70 352,-70-70,-36 35,-18 0,36 18,-35 17,-1-35,1 0,52-35,0 0,160-177</inkml:trace>
  <inkml:trace contextRef="#ctx0" brushRef="#br0" timeOffset="133941.661">2240 13194,'-123'-18,"140"-158,89-1,-53 54,-194 264,-88 177,123-195,-18 53,36-52,0 17,-53 53,264-459,1 71,-1 36,54-54,-19 53,-34 18,-18 0,17 0,-229 317,18 1,-71 17,18 17,-35 54,17-18,18 0,-18-53,18 71,35-54,18-70,335-370,-71 17,1 1,-1-1,54-17,-19-36,-34 71,-72 0,107-18,-300 442,0-36,-71 35,-17 18,-36 18,0-1,18 54,53-71,-18-18,89-70,-1-1,195-263,-36-54,35-35,36-88,53-89,52 54,19-19,-19 19,-70 88,-53 52,0 89,-246 264,-72 71,-87 106,-89 141,-88 35,70 71,-52 17,88-70,35-124,141-123,71-141,194-159,18-194,52-53,36-53,52-123,1 88,35-106,35 53,-124 123,-34 18,-36 71,35-1,-17 36,-36 0,-193 300,-106 0,-1 70,-35 36,-34 105,-72 124,18-71,0 18,89-35,87-124,1-53,70-70,282-300,-53-106,124-106,106-158,-18-1,0 71,106-141,-106 247,-176 141,-53 18,-424 476,124-159,-18 53,-53-18,71-52,53-1,-53 71,53-53,141-282,35-18,35-123,107-18,52 0,35-35,-105 71,-53 70,-36 53,-317 387,0-16,-70 105,-71-18,-36 89,89-35,123-72,0-105,71-52,229-354,-35 18,18 35,-1-35,36-71,35 36,18-18,-71-17,35 52,0-17,-52 35,-1 53,-34-106,-231 264,54 124,-71 36,-17 34,-36 54,-17-36,0 1,88-54,17-35,18 18,159-336,36-70,16 89,-16-19,52 19,53-19,-53 18,-18 18,89-123,-388 387,17 54,0 52,-158-17,211 17,-71-35,71-35,1-18,175-265,18 1,177-230,-142 177,-34-1,52 36,0 0,-71 0,72-106,-301 512,18-124,-53 35,70 0,36-52,-35 52,352-423,-88 71,53 0,-18 17,-35-18,-35 19,18 17,-1 0,-158 317,-194 159,140-176,-16 17,-1 18,0-17,18-1,-18 36,247-177,177-317,-177 123,53-35,-18 18,18-18,-53 17,0 107,-141 299,-105-35,-54 53,18-18,-18 18,-18-18,72-35,-1-52,18 52,229-283,-18-52,18 35,0-35,1 0,122-123,-70 140,-159 230,-105 141,-18-88,-71 70,371-300,-89-70,36-53,0 36,17 16,-70 1,123-88,-88 141,-88 352,-106-105,-35 35,-35 0,17 53,-18-18,1 18,17-53,229-246,54-178,70-70,-36 71,54-18,-36 71,-70 35,0 70,-159 212,-53 18,0-36,-18 54,1-54,-1 124,177-229,18-53,211-142,-212 160,18-19,89 36,-72 0</inkml:trace>
  <inkml:trace contextRef="#ctx0" brushRef="#br0" timeOffset="136941.8326">2505 15557,'17'-123,"160"-106,87-18,-140 88,-212 424,-18-107,-53 89,-35-17,88-1,-35-17,70 17,-52-35,52 0,354-582,-54 70,-35 19,212-107,-142 71,1 52,-1-34,-69 105,-1 71,-265 282,-35 106,-35-17,-53 69,-35 19,17 35,0-1,18-34,36-124,263-247,107-212,53-52,70-71,35-71,-88 124,1-35,-36 88,-71 105,-35 71,-211 300,-89 36,-53 193,-88 0,-35 124,0 53,53-71,52-106,142-176,370-511,89-142,17-53,-53 71,18-17,-18 17,-106 229,-70-35,-177 423,-123 53,-53 89,-88 17,70-35,1 17,87-105,18-36,71-106,176-140,0-177,71-106,88-88,-53 17,35-17,-53 71,1 123,-36 53,-71 70,-140 230,-89 35,-124 70,36 54,0-18,0 0,71-36,17-140,371-336,-54-52,1-107,141-17,17-18,-193 142,-1 52,0 0,1 18,-230 336,-53 52,-35 70,-53 18,0 36,17 17,-70 35,106-140,71-72,211-228,71-159,-1-71,71-88,-35 17,89-17,-142 159,17 35,-87 70,-124 389,-71-53,-88 35,36 35,-36 0,36-17,-1-54,54-52,34-18,142-211,88-230,71-124,-1 89,-52 106,-88 194,-124 264,-89-17,-34 35,35 35,-71 0,53-53,18-17,88-89,176-299,-35 35,-17-53,52 0,-70 53,18-18,-19 18,-105 388,-70 53,17-159,18-18,-18 36,17-35,-34 17,-1 17,195-369,17-36,18 53,-1-36,-34 36,35 53,35-35,-247 476,-18-177,18 18,-53-17,36 70,70-194</inkml:trace>
  <inkml:trace contextRef="#ctx0" brushRef="#br0" timeOffset="147892.459">2152 12753,'-106'0,"-35"141,-35 18,17 52,18-69,317-336,36-53,-124 105,88-87,-52 70,-230 265,-53 159,71-142,0 71,-71 71,18-18,-18-18,36-17,-18-18,17 0,-52 18,299-318,-52-35,52-53,-34 70,122-176,-123 159,-17 0,52-106,-34 124,-213 299,54-53,-36 54,0 35,-18-18,-17 52,-17 19,34-71,-17 53,264-423,19 35,-19-53,1-1,70-69,-71 123,-123 282,-71 18,1 88,-36-18,36-17,-1-1,0 36,18-53,1-70,175-54,106-281,-140 87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E41BFB-9043-4C26-861E-93D7BEA8D258}" type="datetimeFigureOut">
              <a:rPr lang="en-US" smtClean="0"/>
              <a:t>1/11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246ECC-6DD4-49A2-8D4B-A145717E89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1555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ental Math</a:t>
            </a:r>
          </a:p>
          <a:p>
            <a:endParaRPr lang="en-US" dirty="0" smtClean="0"/>
          </a:p>
          <a:p>
            <a:r>
              <a:rPr lang="en-US" dirty="0" smtClean="0"/>
              <a:t>1.) Start with the number of inches in 1½ feet. Multiply by the number of feet in a yard. Divide by half a dozen.  Double your result.  (18)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2.) Start with the number of centimeters in 2 meters.  Divide by the square root of 64.  Multiply by the number of meters in</a:t>
            </a:r>
            <a:r>
              <a:rPr lang="en-US" baseline="0" dirty="0" smtClean="0"/>
              <a:t> a kilometer.  Divide by the number of years in 2 millennia.  Double it.  Double it.  Double it.  (200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246ECC-6DD4-49A2-8D4B-A145717E89A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219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4A2B4BD-B709-4C44-931E-26B6092ADE2C}" type="datetimeFigureOut">
              <a:rPr lang="en-US" smtClean="0"/>
              <a:t>1/11/2013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943939F-FD94-4106-86A6-905285CFE396}" type="slidenum">
              <a:rPr lang="en-US" smtClean="0"/>
              <a:t>‹#›</a:t>
            </a:fld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4A2B4BD-B709-4C44-931E-26B6092ADE2C}" type="datetimeFigureOut">
              <a:rPr lang="en-US" smtClean="0"/>
              <a:t>1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943939F-FD94-4106-86A6-905285CFE39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4A2B4BD-B709-4C44-931E-26B6092ADE2C}" type="datetimeFigureOut">
              <a:rPr lang="en-US" smtClean="0"/>
              <a:t>1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943939F-FD94-4106-86A6-905285CFE39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4A2B4BD-B709-4C44-931E-26B6092ADE2C}" type="datetimeFigureOut">
              <a:rPr lang="en-US" smtClean="0"/>
              <a:t>1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943939F-FD94-4106-86A6-905285CFE39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4A2B4BD-B709-4C44-931E-26B6092ADE2C}" type="datetimeFigureOut">
              <a:rPr lang="en-US" smtClean="0"/>
              <a:t>1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943939F-FD94-4106-86A6-905285CFE396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4A2B4BD-B709-4C44-931E-26B6092ADE2C}" type="datetimeFigureOut">
              <a:rPr lang="en-US" smtClean="0"/>
              <a:t>1/1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943939F-FD94-4106-86A6-905285CFE39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4A2B4BD-B709-4C44-931E-26B6092ADE2C}" type="datetimeFigureOut">
              <a:rPr lang="en-US" smtClean="0"/>
              <a:t>1/11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943939F-FD94-4106-86A6-905285CFE39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4A2B4BD-B709-4C44-931E-26B6092ADE2C}" type="datetimeFigureOut">
              <a:rPr lang="en-US" smtClean="0"/>
              <a:t>1/11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943939F-FD94-4106-86A6-905285CFE39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4A2B4BD-B709-4C44-931E-26B6092ADE2C}" type="datetimeFigureOut">
              <a:rPr lang="en-US" smtClean="0"/>
              <a:t>1/11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943939F-FD94-4106-86A6-905285CFE396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4A2B4BD-B709-4C44-931E-26B6092ADE2C}" type="datetimeFigureOut">
              <a:rPr lang="en-US" smtClean="0"/>
              <a:t>1/1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943939F-FD94-4106-86A6-905285CFE39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4A2B4BD-B709-4C44-931E-26B6092ADE2C}" type="datetimeFigureOut">
              <a:rPr lang="en-US" smtClean="0"/>
              <a:t>1/1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943939F-FD94-4106-86A6-905285CFE396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C4A2B4BD-B709-4C44-931E-26B6092ADE2C}" type="datetimeFigureOut">
              <a:rPr lang="en-US" smtClean="0"/>
              <a:t>1/11/201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2943939F-FD94-4106-86A6-905285CFE396}" type="slidenum">
              <a:rPr lang="en-US" smtClean="0"/>
              <a:t>‹#›</a:t>
            </a:fld>
            <a:endParaRPr lang="en-US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10.wmf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Friday, January 11, 2013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1432560" y="1850064"/>
                <a:ext cx="7406640" cy="4550736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Agenda:</a:t>
                </a:r>
              </a:p>
              <a:p>
                <a:pPr marL="484632" indent="-457200">
                  <a:buFont typeface="Arial" charset="0"/>
                  <a:buChar char="•"/>
                </a:pPr>
                <a:r>
                  <a:rPr lang="en-US" dirty="0" smtClean="0"/>
                  <a:t>TISK Problems &amp; 2 MM</a:t>
                </a:r>
              </a:p>
              <a:p>
                <a:pPr marL="484632" indent="-457200">
                  <a:buFont typeface="Arial" charset="0"/>
                  <a:buChar char="•"/>
                </a:pPr>
                <a:r>
                  <a:rPr lang="en-US" dirty="0" smtClean="0"/>
                  <a:t>Lesson 11-6: Graphing Inequalities in Two Variables</a:t>
                </a:r>
              </a:p>
              <a:p>
                <a:pPr marL="484632" indent="-457200">
                  <a:buFont typeface="Arial" charset="0"/>
                  <a:buChar char="•"/>
                </a:pPr>
                <a:r>
                  <a:rPr lang="en-US" dirty="0"/>
                  <a:t>Homework: p. 570-571 #8-12, 15-17, &amp; </a:t>
                </a:r>
                <a:r>
                  <a:rPr lang="en-US" dirty="0" smtClean="0"/>
                  <a:t>23</a:t>
                </a:r>
              </a:p>
              <a:p>
                <a:endParaRPr lang="en-US" dirty="0"/>
              </a:p>
              <a:p>
                <a:r>
                  <a:rPr lang="en-US" dirty="0" smtClean="0"/>
                  <a:t>TISK Problems</a:t>
                </a:r>
              </a:p>
              <a:p>
                <a:pPr marL="541782" indent="-514350">
                  <a:buFont typeface="+mj-lt"/>
                  <a:buAutoNum type="arabicPeriod"/>
                </a:pPr>
                <a:r>
                  <a:rPr lang="en-US" dirty="0" smtClean="0"/>
                  <a:t>Sketch a graph of the lin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=−3</m:t>
                    </m:r>
                  </m:oMath>
                </a14:m>
                <a:endParaRPr lang="en-US" dirty="0" smtClean="0"/>
              </a:p>
              <a:p>
                <a:pPr marL="541782" indent="-514350">
                  <a:buFont typeface="+mj-lt"/>
                  <a:buAutoNum type="arabicPeriod"/>
                </a:pPr>
                <a:r>
                  <a:rPr lang="en-US" dirty="0" smtClean="0"/>
                  <a:t>Multiply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den>
                    </m:f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10</m:t>
                            </m:r>
                          </m:den>
                        </m:f>
                      </m:e>
                    </m:d>
                  </m:oMath>
                </a14:m>
                <a:endParaRPr lang="en-US" dirty="0" smtClean="0"/>
              </a:p>
              <a:p>
                <a:pPr marL="541782" indent="-514350">
                  <a:buFont typeface="+mj-lt"/>
                  <a:buAutoNum type="arabicPeriod"/>
                </a:pPr>
                <a:r>
                  <a:rPr lang="en-US" dirty="0" smtClean="0"/>
                  <a:t>Evaluate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−5+30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÷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−6)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Sub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1432560" y="1850064"/>
                <a:ext cx="7406640" cy="4550736"/>
              </a:xfrm>
              <a:blipFill rotWithShape="1">
                <a:blip r:embed="rId3"/>
                <a:stretch>
                  <a:fillRect l="-1070" t="-2945" r="-1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4097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§</a:t>
            </a:r>
            <a:r>
              <a:rPr lang="en-US" sz="4400" dirty="0" smtClean="0"/>
              <a:t>11-6</a:t>
            </a:r>
            <a:r>
              <a:rPr lang="en-US" sz="4400" dirty="0"/>
              <a:t>: Inequalities in Two Variabl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19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sz="2700" dirty="0" smtClean="0"/>
                  <a:t>Linear inequalities can be written like so:</a:t>
                </a:r>
              </a:p>
              <a:p>
                <a:pPr>
                  <a:buFont typeface="Wingdings" pitchFamily="2" charset="2"/>
                  <a:buNone/>
                </a:pPr>
                <a:endParaRPr lang="en-US" sz="2700" dirty="0"/>
              </a:p>
              <a:p>
                <a:r>
                  <a:rPr lang="en-US" sz="2700" dirty="0"/>
                  <a:t>To graph a linear inequality…</a:t>
                </a:r>
              </a:p>
              <a:p>
                <a:pPr lvl="1"/>
                <a:r>
                  <a:rPr lang="en-US" sz="2200" dirty="0"/>
                  <a:t>Solve the inequality by isolating the </a:t>
                </a:r>
                <a:r>
                  <a:rPr lang="en-US" sz="2200" i="1" dirty="0"/>
                  <a:t>y</a:t>
                </a:r>
                <a:r>
                  <a:rPr lang="en-US" sz="2200" dirty="0"/>
                  <a:t>.</a:t>
                </a:r>
              </a:p>
              <a:p>
                <a:pPr lvl="1"/>
                <a:r>
                  <a:rPr lang="en-US" sz="2200" dirty="0"/>
                  <a:t>Graph the inequality using slope &amp; </a:t>
                </a:r>
                <a:r>
                  <a:rPr lang="en-US" sz="2200" i="1" dirty="0"/>
                  <a:t>y</a:t>
                </a:r>
                <a:r>
                  <a:rPr lang="en-US" sz="2200" dirty="0"/>
                  <a:t>-intercept.</a:t>
                </a:r>
              </a:p>
              <a:p>
                <a:pPr lvl="1"/>
                <a:r>
                  <a:rPr lang="en-US" sz="2200" dirty="0"/>
                  <a:t>Graph the line with a solid line for </a:t>
                </a:r>
                <a:r>
                  <a:rPr lang="en-US" sz="2200" dirty="0">
                    <a:cs typeface="Arial" charset="0"/>
                  </a:rPr>
                  <a:t>≤</a:t>
                </a:r>
                <a:r>
                  <a:rPr lang="en-US" sz="2200" dirty="0"/>
                  <a:t> or </a:t>
                </a:r>
                <a:r>
                  <a:rPr lang="en-US" sz="2200" dirty="0">
                    <a:cs typeface="Arial" charset="0"/>
                  </a:rPr>
                  <a:t>≥</a:t>
                </a:r>
                <a:r>
                  <a:rPr lang="en-US" sz="2200" dirty="0"/>
                  <a:t>.</a:t>
                </a:r>
              </a:p>
              <a:p>
                <a:pPr lvl="1"/>
                <a:r>
                  <a:rPr lang="en-US" sz="2200" dirty="0"/>
                  <a:t>Graph the line with a dotted line for &lt; or &gt;.</a:t>
                </a:r>
              </a:p>
              <a:p>
                <a:pPr lvl="1"/>
                <a:r>
                  <a:rPr lang="en-US" sz="2200" dirty="0"/>
                  <a:t>Shade above for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/>
                      </a:rPr>
                      <m:t>𝑦</m:t>
                    </m:r>
                    <m:r>
                      <a:rPr lang="en-US" sz="2200" b="0" i="1" smtClean="0">
                        <a:latin typeface="Cambria Math"/>
                      </a:rPr>
                      <m:t>&gt; </m:t>
                    </m:r>
                  </m:oMath>
                </a14:m>
                <a:r>
                  <a:rPr lang="en-US" sz="2200" dirty="0" smtClean="0"/>
                  <a:t>or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𝑦</m:t>
                    </m:r>
                    <m:r>
                      <a:rPr lang="en-US" sz="2200" b="0" i="1" smtClean="0">
                        <a:latin typeface="Cambria Math"/>
                      </a:rPr>
                      <m:t>≥ </m:t>
                    </m:r>
                  </m:oMath>
                </a14:m>
                <a:r>
                  <a:rPr lang="en-US" sz="2200" dirty="0" smtClean="0"/>
                  <a:t>.</a:t>
                </a:r>
                <a:endParaRPr lang="en-US" sz="2200" dirty="0"/>
              </a:p>
              <a:p>
                <a:pPr lvl="1"/>
                <a:r>
                  <a:rPr lang="en-US" sz="2200" dirty="0"/>
                  <a:t>Shade below for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𝑦</m:t>
                    </m:r>
                    <m:r>
                      <a:rPr lang="en-US" sz="2200" b="0" i="1" smtClean="0">
                        <a:latin typeface="Cambria Math"/>
                      </a:rPr>
                      <m:t>&lt;</m:t>
                    </m:r>
                  </m:oMath>
                </a14:m>
                <a:r>
                  <a:rPr lang="en-US" sz="2200" dirty="0"/>
                  <a:t> or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𝑦</m:t>
                    </m:r>
                    <m:r>
                      <a:rPr lang="en-US" sz="2200" b="0" i="1" smtClean="0">
                        <a:latin typeface="Cambria Math"/>
                      </a:rPr>
                      <m:t>≤</m:t>
                    </m:r>
                  </m:oMath>
                </a14:m>
                <a:r>
                  <a:rPr lang="en-US" sz="2200" dirty="0"/>
                  <a:t>.</a:t>
                </a:r>
              </a:p>
            </p:txBody>
          </p:sp>
        </mc:Choice>
        <mc:Fallback xmlns="">
          <p:sp>
            <p:nvSpPr>
              <p:cNvPr id="92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3"/>
                <a:stretch>
                  <a:fillRect t="-11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032790"/>
              </p:ext>
            </p:extLst>
          </p:nvPr>
        </p:nvGraphicFramePr>
        <p:xfrm>
          <a:off x="1225550" y="2057400"/>
          <a:ext cx="14541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4" imgW="698400" imgH="203040" progId="Equation.DSMT4">
                  <p:embed/>
                </p:oleObj>
              </mc:Choice>
              <mc:Fallback>
                <p:oleObj name="Equation" r:id="rId4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2057400"/>
                        <a:ext cx="14541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425313"/>
              </p:ext>
            </p:extLst>
          </p:nvPr>
        </p:nvGraphicFramePr>
        <p:xfrm>
          <a:off x="2971800" y="2057400"/>
          <a:ext cx="14541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6" imgW="698400" imgH="203040" progId="Equation.DSMT4">
                  <p:embed/>
                </p:oleObj>
              </mc:Choice>
              <mc:Fallback>
                <p:oleObj name="Equation" r:id="rId6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057400"/>
                        <a:ext cx="14541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777164"/>
              </p:ext>
            </p:extLst>
          </p:nvPr>
        </p:nvGraphicFramePr>
        <p:xfrm>
          <a:off x="4953000" y="2057400"/>
          <a:ext cx="14541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8" imgW="698400" imgH="203040" progId="Equation.DSMT4">
                  <p:embed/>
                </p:oleObj>
              </mc:Choice>
              <mc:Fallback>
                <p:oleObj name="Equation" r:id="rId8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057400"/>
                        <a:ext cx="14541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934803"/>
              </p:ext>
            </p:extLst>
          </p:nvPr>
        </p:nvGraphicFramePr>
        <p:xfrm>
          <a:off x="6858000" y="2057400"/>
          <a:ext cx="14541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0" imgW="698400" imgH="203040" progId="Equation.DSMT4">
                  <p:embed/>
                </p:oleObj>
              </mc:Choice>
              <mc:Fallback>
                <p:oleObj name="Equation" r:id="rId10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057400"/>
                        <a:ext cx="14541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0762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3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0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7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61" name="Rectangle 321"/>
          <p:cNvSpPr>
            <a:spLocks noChangeArrowheads="1"/>
          </p:cNvSpPr>
          <p:nvPr/>
        </p:nvSpPr>
        <p:spPr bwMode="auto">
          <a:xfrm>
            <a:off x="4011613" y="2362200"/>
            <a:ext cx="1289050" cy="27432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8" name="Rectangle 318"/>
          <p:cNvSpPr>
            <a:spLocks noChangeArrowheads="1"/>
          </p:cNvSpPr>
          <p:nvPr/>
        </p:nvSpPr>
        <p:spPr bwMode="auto">
          <a:xfrm>
            <a:off x="3048000" y="2971800"/>
            <a:ext cx="228600" cy="304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1. Graph the inequality.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309695"/>
              </p:ext>
            </p:extLst>
          </p:nvPr>
        </p:nvGraphicFramePr>
        <p:xfrm>
          <a:off x="2667000" y="2819400"/>
          <a:ext cx="12192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431640" imgH="177480" progId="Equation.DSMT4">
                  <p:embed/>
                </p:oleObj>
              </mc:Choice>
              <mc:Fallback>
                <p:oleObj name="Equation" r:id="rId3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819400"/>
                        <a:ext cx="12192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3" name="Group 313"/>
          <p:cNvGraphicFramePr>
            <a:graphicFrameLocks noGrp="1"/>
          </p:cNvGraphicFramePr>
          <p:nvPr/>
        </p:nvGraphicFramePr>
        <p:xfrm>
          <a:off x="4572000" y="2362200"/>
          <a:ext cx="3048000" cy="2717800"/>
        </p:xfrm>
        <a:graphic>
          <a:graphicData uri="http://schemas.openxmlformats.org/drawingml/2006/table">
            <a:tbl>
              <a:tblPr/>
              <a:tblGrid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554" name="Line 314"/>
          <p:cNvSpPr>
            <a:spLocks noChangeShapeType="1"/>
          </p:cNvSpPr>
          <p:nvPr/>
        </p:nvSpPr>
        <p:spPr bwMode="auto">
          <a:xfrm>
            <a:off x="6096000" y="2209800"/>
            <a:ext cx="0" cy="3124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55" name="Line 315"/>
          <p:cNvSpPr>
            <a:spLocks noChangeShapeType="1"/>
          </p:cNvSpPr>
          <p:nvPr/>
        </p:nvSpPr>
        <p:spPr bwMode="auto">
          <a:xfrm>
            <a:off x="4267200" y="3733800"/>
            <a:ext cx="3581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56" name="Line 316"/>
          <p:cNvSpPr>
            <a:spLocks noChangeShapeType="1"/>
          </p:cNvSpPr>
          <p:nvPr/>
        </p:nvSpPr>
        <p:spPr bwMode="auto">
          <a:xfrm flipV="1">
            <a:off x="5334000" y="1981200"/>
            <a:ext cx="0" cy="3429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57" name="Text Box 317"/>
          <p:cNvSpPr txBox="1">
            <a:spLocks noChangeArrowheads="1"/>
          </p:cNvSpPr>
          <p:nvPr/>
        </p:nvSpPr>
        <p:spPr bwMode="auto">
          <a:xfrm>
            <a:off x="2438400" y="5181600"/>
            <a:ext cx="2743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b="1" dirty="0">
                <a:solidFill>
                  <a:schemeClr val="hlink"/>
                </a:solidFill>
              </a:rPr>
              <a:t>This is the line </a:t>
            </a:r>
            <a:r>
              <a:rPr lang="en-US" b="1" i="1" dirty="0">
                <a:solidFill>
                  <a:schemeClr val="hlink"/>
                </a:solidFill>
              </a:rPr>
              <a:t>x</a:t>
            </a:r>
            <a:r>
              <a:rPr lang="en-US" b="1" dirty="0">
                <a:solidFill>
                  <a:schemeClr val="hlink"/>
                </a:solidFill>
              </a:rPr>
              <a:t> = -2.</a:t>
            </a:r>
          </a:p>
        </p:txBody>
      </p:sp>
      <p:sp>
        <p:nvSpPr>
          <p:cNvPr id="10559" name="Line 319"/>
          <p:cNvSpPr>
            <a:spLocks noChangeShapeType="1"/>
          </p:cNvSpPr>
          <p:nvPr/>
        </p:nvSpPr>
        <p:spPr bwMode="auto">
          <a:xfrm flipV="1">
            <a:off x="5334000" y="1981200"/>
            <a:ext cx="0" cy="3429000"/>
          </a:xfrm>
          <a:prstGeom prst="line">
            <a:avLst/>
          </a:prstGeom>
          <a:noFill/>
          <a:ln w="38100">
            <a:solidFill>
              <a:schemeClr val="hlink"/>
            </a:solidFill>
            <a:prstDash val="dash"/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60" name="Text Box 320"/>
          <p:cNvSpPr txBox="1">
            <a:spLocks noChangeArrowheads="1"/>
          </p:cNvSpPr>
          <p:nvPr/>
        </p:nvSpPr>
        <p:spPr bwMode="auto">
          <a:xfrm>
            <a:off x="2133600" y="5181600"/>
            <a:ext cx="3048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b="1" dirty="0">
                <a:solidFill>
                  <a:schemeClr val="hlink"/>
                </a:solidFill>
              </a:rPr>
              <a:t>This is the </a:t>
            </a:r>
            <a:r>
              <a:rPr lang="en-US" b="1" dirty="0" smtClean="0">
                <a:solidFill>
                  <a:schemeClr val="hlink"/>
                </a:solidFill>
              </a:rPr>
              <a:t>graph of </a:t>
            </a:r>
            <a:r>
              <a:rPr lang="en-US" b="1" i="1" dirty="0">
                <a:solidFill>
                  <a:schemeClr val="hlink"/>
                </a:solidFill>
              </a:rPr>
              <a:t>x</a:t>
            </a:r>
            <a:r>
              <a:rPr lang="en-US" b="1" dirty="0">
                <a:solidFill>
                  <a:schemeClr val="hlink"/>
                </a:solidFill>
              </a:rPr>
              <a:t> &lt; -2.</a:t>
            </a:r>
          </a:p>
        </p:txBody>
      </p:sp>
    </p:spTree>
    <p:extLst>
      <p:ext uri="{BB962C8B-B14F-4D97-AF65-F5344CB8AC3E}">
        <p14:creationId xmlns:p14="http://schemas.microsoft.com/office/powerpoint/2010/main" val="3007801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55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55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5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5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5" dur="500"/>
                                        <p:tgtEl>
                                          <p:spTgt spid="105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8" dur="500"/>
                                        <p:tgtEl>
                                          <p:spTgt spid="105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0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0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56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56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61" grpId="0" animBg="1"/>
      <p:bldP spid="10558" grpId="0" animBg="1"/>
      <p:bldP spid="10556" grpId="0" animBg="1"/>
      <p:bldP spid="10556" grpId="1" animBg="1"/>
      <p:bldP spid="10557" grpId="0"/>
      <p:bldP spid="10557" grpId="1"/>
      <p:bldP spid="10559" grpId="0" animBg="1"/>
      <p:bldP spid="1056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87" name="Freeform 99"/>
          <p:cNvSpPr>
            <a:spLocks/>
          </p:cNvSpPr>
          <p:nvPr/>
        </p:nvSpPr>
        <p:spPr bwMode="auto">
          <a:xfrm>
            <a:off x="5257800" y="1981200"/>
            <a:ext cx="2895600" cy="2362200"/>
          </a:xfrm>
          <a:custGeom>
            <a:avLst/>
            <a:gdLst>
              <a:gd name="T0" fmla="*/ 0 w 1824"/>
              <a:gd name="T1" fmla="*/ 0 h 1488"/>
              <a:gd name="T2" fmla="*/ 1680 w 1824"/>
              <a:gd name="T3" fmla="*/ 1488 h 1488"/>
              <a:gd name="T4" fmla="*/ 1824 w 1824"/>
              <a:gd name="T5" fmla="*/ 1488 h 1488"/>
              <a:gd name="T6" fmla="*/ 1824 w 1824"/>
              <a:gd name="T7" fmla="*/ 48 h 1488"/>
              <a:gd name="T8" fmla="*/ 0 w 1824"/>
              <a:gd name="T9" fmla="*/ 0 h 1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24" h="1488">
                <a:moveTo>
                  <a:pt x="0" y="0"/>
                </a:moveTo>
                <a:lnTo>
                  <a:pt x="1680" y="1488"/>
                </a:lnTo>
                <a:lnTo>
                  <a:pt x="1824" y="1488"/>
                </a:lnTo>
                <a:lnTo>
                  <a:pt x="1824" y="48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chemeClr val="hlink"/>
              </a:gs>
              <a:gs pos="100000">
                <a:schemeClr val="bg1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2. Graph the inequality.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050322"/>
              </p:ext>
            </p:extLst>
          </p:nvPr>
        </p:nvGraphicFramePr>
        <p:xfrm>
          <a:off x="2484437" y="2249488"/>
          <a:ext cx="16129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7" y="2249488"/>
                        <a:ext cx="16129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216503"/>
              </p:ext>
            </p:extLst>
          </p:nvPr>
        </p:nvGraphicFramePr>
        <p:xfrm>
          <a:off x="2300287" y="2667000"/>
          <a:ext cx="6096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5" imgW="215640" imgH="139680" progId="Equation.DSMT4">
                  <p:embed/>
                </p:oleObj>
              </mc:Choice>
              <mc:Fallback>
                <p:oleObj name="Equation" r:id="rId5" imgW="2156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7" y="2667000"/>
                        <a:ext cx="6096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458412"/>
              </p:ext>
            </p:extLst>
          </p:nvPr>
        </p:nvGraphicFramePr>
        <p:xfrm>
          <a:off x="3671887" y="2667000"/>
          <a:ext cx="6096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7" imgW="215640" imgH="139680" progId="Equation.DSMT4">
                  <p:embed/>
                </p:oleObj>
              </mc:Choice>
              <mc:Fallback>
                <p:oleObj name="Equation" r:id="rId7" imgW="2156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7" y="2667000"/>
                        <a:ext cx="6096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167806"/>
              </p:ext>
            </p:extLst>
          </p:nvPr>
        </p:nvGraphicFramePr>
        <p:xfrm>
          <a:off x="2403475" y="3048000"/>
          <a:ext cx="18637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8" imgW="660240" imgH="203040" progId="Equation.DSMT4">
                  <p:embed/>
                </p:oleObj>
              </mc:Choice>
              <mc:Fallback>
                <p:oleObj name="Equation" r:id="rId8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3048000"/>
                        <a:ext cx="18637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Group 9"/>
          <p:cNvGraphicFramePr>
            <a:graphicFrameLocks noGrp="1"/>
          </p:cNvGraphicFramePr>
          <p:nvPr/>
        </p:nvGraphicFramePr>
        <p:xfrm>
          <a:off x="4572000" y="2362200"/>
          <a:ext cx="3048000" cy="2717800"/>
        </p:xfrm>
        <a:graphic>
          <a:graphicData uri="http://schemas.openxmlformats.org/drawingml/2006/table">
            <a:tbl>
              <a:tblPr/>
              <a:tblGrid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380" name="Line 92"/>
          <p:cNvSpPr>
            <a:spLocks noChangeShapeType="1"/>
          </p:cNvSpPr>
          <p:nvPr/>
        </p:nvSpPr>
        <p:spPr bwMode="auto">
          <a:xfrm>
            <a:off x="6096000" y="2209800"/>
            <a:ext cx="0" cy="3124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81" name="Line 93"/>
          <p:cNvSpPr>
            <a:spLocks noChangeShapeType="1"/>
          </p:cNvSpPr>
          <p:nvPr/>
        </p:nvSpPr>
        <p:spPr bwMode="auto">
          <a:xfrm>
            <a:off x="4267200" y="3733800"/>
            <a:ext cx="3581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83" name="Oval 95"/>
          <p:cNvSpPr>
            <a:spLocks noChangeArrowheads="1"/>
          </p:cNvSpPr>
          <p:nvPr/>
        </p:nvSpPr>
        <p:spPr bwMode="auto">
          <a:xfrm>
            <a:off x="6019800" y="2622550"/>
            <a:ext cx="152400" cy="1524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84" name="Oval 96"/>
          <p:cNvSpPr>
            <a:spLocks noChangeArrowheads="1"/>
          </p:cNvSpPr>
          <p:nvPr/>
        </p:nvSpPr>
        <p:spPr bwMode="auto">
          <a:xfrm>
            <a:off x="6400800" y="2971800"/>
            <a:ext cx="152400" cy="1524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85" name="Line 97"/>
          <p:cNvSpPr>
            <a:spLocks noChangeShapeType="1"/>
          </p:cNvSpPr>
          <p:nvPr/>
        </p:nvSpPr>
        <p:spPr bwMode="auto">
          <a:xfrm>
            <a:off x="5334000" y="2057400"/>
            <a:ext cx="2438400" cy="2133600"/>
          </a:xfrm>
          <a:prstGeom prst="line">
            <a:avLst/>
          </a:prstGeom>
          <a:noFill/>
          <a:ln w="38100">
            <a:solidFill>
              <a:schemeClr val="hlink"/>
            </a:solidFill>
            <a:prstDash val="dash"/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795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3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3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87" grpId="0" animBg="1"/>
      <p:bldP spid="12383" grpId="0" animBg="1"/>
      <p:bldP spid="12384" grpId="0" animBg="1"/>
      <p:bldP spid="1238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22" name="Freeform 186"/>
          <p:cNvSpPr>
            <a:spLocks/>
          </p:cNvSpPr>
          <p:nvPr/>
        </p:nvSpPr>
        <p:spPr bwMode="auto">
          <a:xfrm>
            <a:off x="5181600" y="4267200"/>
            <a:ext cx="3124200" cy="1447800"/>
          </a:xfrm>
          <a:custGeom>
            <a:avLst/>
            <a:gdLst>
              <a:gd name="T0" fmla="*/ 0 w 1968"/>
              <a:gd name="T1" fmla="*/ 768 h 912"/>
              <a:gd name="T2" fmla="*/ 1968 w 1968"/>
              <a:gd name="T3" fmla="*/ 0 h 912"/>
              <a:gd name="T4" fmla="*/ 1968 w 1968"/>
              <a:gd name="T5" fmla="*/ 912 h 912"/>
              <a:gd name="T6" fmla="*/ 0 w 1968"/>
              <a:gd name="T7" fmla="*/ 912 h 912"/>
              <a:gd name="T8" fmla="*/ 0 w 1968"/>
              <a:gd name="T9" fmla="*/ 768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68" h="912">
                <a:moveTo>
                  <a:pt x="0" y="768"/>
                </a:moveTo>
                <a:lnTo>
                  <a:pt x="1968" y="0"/>
                </a:lnTo>
                <a:lnTo>
                  <a:pt x="1968" y="912"/>
                </a:lnTo>
                <a:lnTo>
                  <a:pt x="0" y="912"/>
                </a:lnTo>
                <a:lnTo>
                  <a:pt x="0" y="768"/>
                </a:lnTo>
                <a:close/>
              </a:path>
            </a:pathLst>
          </a:custGeom>
          <a:gradFill rotWithShape="1">
            <a:gsLst>
              <a:gs pos="0">
                <a:schemeClr val="hlink"/>
              </a:gs>
              <a:gs pos="100000">
                <a:schemeClr val="bg1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3. Solve the inequality.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398726"/>
              </p:ext>
            </p:extLst>
          </p:nvPr>
        </p:nvGraphicFramePr>
        <p:xfrm>
          <a:off x="1833563" y="2401888"/>
          <a:ext cx="19716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3" imgW="698400" imgH="203040" progId="Equation.DSMT4">
                  <p:embed/>
                </p:oleObj>
              </mc:Choice>
              <mc:Fallback>
                <p:oleObj name="Equation" r:id="rId3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2401888"/>
                        <a:ext cx="19716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009443"/>
              </p:ext>
            </p:extLst>
          </p:nvPr>
        </p:nvGraphicFramePr>
        <p:xfrm>
          <a:off x="1600200" y="2819400"/>
          <a:ext cx="6096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5" imgW="215640" imgH="139680" progId="Equation.DSMT4">
                  <p:embed/>
                </p:oleObj>
              </mc:Choice>
              <mc:Fallback>
                <p:oleObj name="Equation" r:id="rId5" imgW="2156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19400"/>
                        <a:ext cx="6096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611238"/>
              </p:ext>
            </p:extLst>
          </p:nvPr>
        </p:nvGraphicFramePr>
        <p:xfrm>
          <a:off x="2971800" y="2819400"/>
          <a:ext cx="6096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7" imgW="215640" imgH="139680" progId="Equation.DSMT4">
                  <p:embed/>
                </p:oleObj>
              </mc:Choice>
              <mc:Fallback>
                <p:oleObj name="Equation" r:id="rId7" imgW="2156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19400"/>
                        <a:ext cx="6096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126473"/>
              </p:ext>
            </p:extLst>
          </p:nvPr>
        </p:nvGraphicFramePr>
        <p:xfrm>
          <a:off x="1627188" y="3200400"/>
          <a:ext cx="24733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8" imgW="876240" imgH="203040" progId="Equation.DSMT4">
                  <p:embed/>
                </p:oleObj>
              </mc:Choice>
              <mc:Fallback>
                <p:oleObj name="Equation" r:id="rId8" imgW="87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3200400"/>
                        <a:ext cx="24733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83384"/>
              </p:ext>
            </p:extLst>
          </p:nvPr>
        </p:nvGraphicFramePr>
        <p:xfrm>
          <a:off x="1752600" y="3200400"/>
          <a:ext cx="6445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10" imgW="228600" imgH="393480" progId="Equation.DSMT4">
                  <p:embed/>
                </p:oleObj>
              </mc:Choice>
              <mc:Fallback>
                <p:oleObj name="Equation" r:id="rId10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00400"/>
                        <a:ext cx="64452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191145"/>
              </p:ext>
            </p:extLst>
          </p:nvPr>
        </p:nvGraphicFramePr>
        <p:xfrm>
          <a:off x="2693988" y="3228975"/>
          <a:ext cx="150653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12" imgW="533160" imgH="393480" progId="Equation.DSMT4">
                  <p:embed/>
                </p:oleObj>
              </mc:Choice>
              <mc:Fallback>
                <p:oleObj name="Equation" r:id="rId12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3228975"/>
                        <a:ext cx="1506537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484596"/>
              </p:ext>
            </p:extLst>
          </p:nvPr>
        </p:nvGraphicFramePr>
        <p:xfrm>
          <a:off x="1981200" y="4267200"/>
          <a:ext cx="18637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14" imgW="660240" imgH="228600" progId="Equation.DSMT4">
                  <p:embed/>
                </p:oleObj>
              </mc:Choice>
              <mc:Fallback>
                <p:oleObj name="Equation" r:id="rId14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267200"/>
                        <a:ext cx="186372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4" name="Group 98"/>
          <p:cNvGraphicFramePr>
            <a:graphicFrameLocks noGrp="1"/>
          </p:cNvGraphicFramePr>
          <p:nvPr/>
        </p:nvGraphicFramePr>
        <p:xfrm>
          <a:off x="4572000" y="2362200"/>
          <a:ext cx="3048000" cy="2717800"/>
        </p:xfrm>
        <a:graphic>
          <a:graphicData uri="http://schemas.openxmlformats.org/drawingml/2006/table">
            <a:tbl>
              <a:tblPr/>
              <a:tblGrid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517" name="Line 181"/>
          <p:cNvSpPr>
            <a:spLocks noChangeShapeType="1"/>
          </p:cNvSpPr>
          <p:nvPr/>
        </p:nvSpPr>
        <p:spPr bwMode="auto">
          <a:xfrm>
            <a:off x="6096000" y="2209800"/>
            <a:ext cx="0" cy="3124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518" name="Line 182"/>
          <p:cNvSpPr>
            <a:spLocks noChangeShapeType="1"/>
          </p:cNvSpPr>
          <p:nvPr/>
        </p:nvSpPr>
        <p:spPr bwMode="auto">
          <a:xfrm>
            <a:off x="4267200" y="3733800"/>
            <a:ext cx="3581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519" name="Oval 183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520" name="Oval 184"/>
          <p:cNvSpPr>
            <a:spLocks noChangeArrowheads="1"/>
          </p:cNvSpPr>
          <p:nvPr/>
        </p:nvSpPr>
        <p:spPr bwMode="auto">
          <a:xfrm>
            <a:off x="7162800" y="4648200"/>
            <a:ext cx="152400" cy="1524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521" name="Line 185"/>
          <p:cNvSpPr>
            <a:spLocks noChangeShapeType="1"/>
          </p:cNvSpPr>
          <p:nvPr/>
        </p:nvSpPr>
        <p:spPr bwMode="auto">
          <a:xfrm flipH="1">
            <a:off x="5486400" y="4419600"/>
            <a:ext cx="2514600" cy="914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303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22" grpId="0" animBg="1"/>
      <p:bldP spid="14519" grpId="0" animBg="1"/>
      <p:bldP spid="14520" grpId="0" animBg="1"/>
      <p:bldP spid="1452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Check Point. Solve &amp; graph the inequality.</a:t>
            </a:r>
          </a:p>
        </p:txBody>
      </p:sp>
      <p:graphicFrame>
        <p:nvGraphicFramePr>
          <p:cNvPr id="16389" name="Group 5"/>
          <p:cNvGraphicFramePr>
            <a:graphicFrameLocks noGrp="1"/>
          </p:cNvGraphicFramePr>
          <p:nvPr/>
        </p:nvGraphicFramePr>
        <p:xfrm>
          <a:off x="4572000" y="2362200"/>
          <a:ext cx="3048000" cy="2717800"/>
        </p:xfrm>
        <a:graphic>
          <a:graphicData uri="http://schemas.openxmlformats.org/drawingml/2006/table">
            <a:tbl>
              <a:tblPr/>
              <a:tblGrid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472" name="Line 88"/>
          <p:cNvSpPr>
            <a:spLocks noChangeShapeType="1"/>
          </p:cNvSpPr>
          <p:nvPr/>
        </p:nvSpPr>
        <p:spPr bwMode="auto">
          <a:xfrm>
            <a:off x="6096000" y="2209800"/>
            <a:ext cx="0" cy="3124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73" name="Line 89"/>
          <p:cNvSpPr>
            <a:spLocks noChangeShapeType="1"/>
          </p:cNvSpPr>
          <p:nvPr/>
        </p:nvSpPr>
        <p:spPr bwMode="auto">
          <a:xfrm>
            <a:off x="4267200" y="3733800"/>
            <a:ext cx="3581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6477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432787"/>
              </p:ext>
            </p:extLst>
          </p:nvPr>
        </p:nvGraphicFramePr>
        <p:xfrm>
          <a:off x="1828800" y="2514600"/>
          <a:ext cx="20796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736560" imgH="203040" progId="Equation.DSMT4">
                  <p:embed/>
                </p:oleObj>
              </mc:Choice>
              <mc:Fallback>
                <p:oleObj name="Equation" r:id="rId3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14600"/>
                        <a:ext cx="20796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4198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ck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1219200"/>
          </a:xfrm>
        </p:spPr>
        <p:txBody>
          <a:bodyPr/>
          <a:lstStyle/>
          <a:p>
            <a:r>
              <a:rPr lang="en-US" dirty="0" smtClean="0"/>
              <a:t>Sketch a graph of the solution to each inequality.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90600" y="2590800"/>
                <a:ext cx="8077200" cy="1154162"/>
              </a:xfrm>
              <a:prstGeom prst="rect">
                <a:avLst/>
              </a:prstGeom>
            </p:spPr>
            <p:txBody>
              <a:bodyPr wrap="square" numCol="2">
                <a:spAutoFit/>
              </a:bodyPr>
              <a:lstStyle/>
              <a:p>
                <a:pPr marL="365760" lvl="0" indent="-283464">
                  <a:spcBef>
                    <a:spcPts val="600"/>
                  </a:spcBef>
                  <a:buClr>
                    <a:srgbClr val="CEB966"/>
                  </a:buClr>
                  <a:buSzPct val="80000"/>
                  <a:buFont typeface="Wingdings 2"/>
                  <a:buChar char=""/>
                </a:pP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≥4</m:t>
                    </m:r>
                  </m:oMath>
                </a14:m>
                <a:endParaRPr lang="en-US" sz="3200" dirty="0">
                  <a:solidFill>
                    <a:prstClr val="black"/>
                  </a:solidFill>
                </a:endParaRPr>
              </a:p>
              <a:p>
                <a:pPr marL="365760" lvl="0" indent="-283464">
                  <a:spcBef>
                    <a:spcPts val="600"/>
                  </a:spcBef>
                  <a:buClr>
                    <a:srgbClr val="CEB966"/>
                  </a:buClr>
                  <a:buSzPct val="80000"/>
                  <a:buFont typeface="Wingdings 2"/>
                  <a:buChar char=""/>
                </a:pPr>
                <a:endParaRPr lang="en-US" sz="3200" i="1" dirty="0" smtClean="0">
                  <a:solidFill>
                    <a:prstClr val="black"/>
                  </a:solidFill>
                  <a:latin typeface="Cambria Math"/>
                </a:endParaRPr>
              </a:p>
              <a:p>
                <a:pPr marL="365760" lvl="0" indent="-283464">
                  <a:spcBef>
                    <a:spcPts val="600"/>
                  </a:spcBef>
                  <a:buClr>
                    <a:srgbClr val="CEB966"/>
                  </a:buClr>
                  <a:buSzPct val="80000"/>
                  <a:buFont typeface="Wingdings 2"/>
                  <a:buChar char=""/>
                </a:pP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+3&gt;−2</m:t>
                    </m:r>
                  </m:oMath>
                </a14:m>
                <a:endParaRPr lang="en-US" sz="3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590800"/>
                <a:ext cx="8077200" cy="115416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Group 3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8648254"/>
              </p:ext>
            </p:extLst>
          </p:nvPr>
        </p:nvGraphicFramePr>
        <p:xfrm>
          <a:off x="152400" y="3467100"/>
          <a:ext cx="3048000" cy="2717800"/>
        </p:xfrm>
        <a:graphic>
          <a:graphicData uri="http://schemas.openxmlformats.org/drawingml/2006/table">
            <a:tbl>
              <a:tblPr/>
              <a:tblGrid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4" name="Group 3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6437610"/>
              </p:ext>
            </p:extLst>
          </p:nvPr>
        </p:nvGraphicFramePr>
        <p:xfrm>
          <a:off x="6019800" y="3467100"/>
          <a:ext cx="3048000" cy="2717800"/>
        </p:xfrm>
        <a:graphic>
          <a:graphicData uri="http://schemas.openxmlformats.org/drawingml/2006/table">
            <a:tbl>
              <a:tblPr/>
              <a:tblGrid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50760" y="3124080"/>
              <a:ext cx="9081000" cy="368352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1400" y="3114720"/>
                <a:ext cx="9099720" cy="3702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45838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ck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1219200"/>
          </a:xfrm>
        </p:spPr>
        <p:txBody>
          <a:bodyPr/>
          <a:lstStyle/>
          <a:p>
            <a:r>
              <a:rPr lang="en-US" dirty="0" smtClean="0"/>
              <a:t>Sketch a graph of the solution to each inequality.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990600" y="2583106"/>
                <a:ext cx="8153400" cy="584775"/>
              </a:xfrm>
              <a:prstGeom prst="rect">
                <a:avLst/>
              </a:prstGeom>
            </p:spPr>
            <p:txBody>
              <a:bodyPr wrap="square" numCol="2">
                <a:spAutoFit/>
              </a:bodyPr>
              <a:lstStyle/>
              <a:p>
                <a:pPr marL="365760" lvl="0" indent="-283464">
                  <a:spcBef>
                    <a:spcPts val="600"/>
                  </a:spcBef>
                  <a:buClr>
                    <a:srgbClr val="CEB966"/>
                  </a:buClr>
                  <a:buSzPct val="80000"/>
                  <a:buFont typeface="Wingdings 2"/>
                  <a:buChar char=""/>
                </a:pP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&lt;−8</m:t>
                    </m:r>
                  </m:oMath>
                </a14:m>
                <a:endParaRPr lang="en-US" sz="3200" dirty="0">
                  <a:solidFill>
                    <a:prstClr val="black"/>
                  </a:solidFill>
                </a:endParaRPr>
              </a:p>
              <a:p>
                <a:pPr marL="365760" lvl="0" indent="-283464">
                  <a:spcBef>
                    <a:spcPts val="600"/>
                  </a:spcBef>
                  <a:buClr>
                    <a:srgbClr val="CEB966"/>
                  </a:buClr>
                  <a:buSzPct val="80000"/>
                  <a:buFont typeface="Wingdings 2"/>
                  <a:buChar char=""/>
                </a:pP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3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≥5</m:t>
                    </m:r>
                  </m:oMath>
                </a14:m>
                <a:endParaRPr lang="en-US" sz="3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583106"/>
                <a:ext cx="8153400" cy="58477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Group 3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5569354"/>
              </p:ext>
            </p:extLst>
          </p:nvPr>
        </p:nvGraphicFramePr>
        <p:xfrm>
          <a:off x="152400" y="3467100"/>
          <a:ext cx="3048000" cy="2717800"/>
        </p:xfrm>
        <a:graphic>
          <a:graphicData uri="http://schemas.openxmlformats.org/drawingml/2006/table">
            <a:tbl>
              <a:tblPr/>
              <a:tblGrid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Group 3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6442192"/>
              </p:ext>
            </p:extLst>
          </p:nvPr>
        </p:nvGraphicFramePr>
        <p:xfrm>
          <a:off x="6019800" y="3467100"/>
          <a:ext cx="3048000" cy="2717800"/>
        </p:xfrm>
        <a:graphic>
          <a:graphicData uri="http://schemas.openxmlformats.org/drawingml/2006/table">
            <a:tbl>
              <a:tblPr/>
              <a:tblGrid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31680" y="3117960"/>
              <a:ext cx="9182520" cy="341028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2320" y="3108600"/>
                <a:ext cx="9201240" cy="3429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34012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ck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1219200"/>
          </a:xfrm>
        </p:spPr>
        <p:txBody>
          <a:bodyPr/>
          <a:lstStyle/>
          <a:p>
            <a:r>
              <a:rPr lang="en-US" dirty="0" smtClean="0"/>
              <a:t>Sketch a graph of the solution to each inequality.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981200" y="2590800"/>
                <a:ext cx="4572000" cy="78771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65760" lvl="0" indent="-283464">
                  <a:spcBef>
                    <a:spcPts val="600"/>
                  </a:spcBef>
                  <a:buClr>
                    <a:srgbClr val="CEB966"/>
                  </a:buClr>
                  <a:buSzPct val="80000"/>
                  <a:buFont typeface="Wingdings 2"/>
                  <a:buChar char="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&lt;1</m:t>
                    </m:r>
                  </m:oMath>
                </a14:m>
                <a:endParaRPr lang="en-US" sz="3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2590800"/>
                <a:ext cx="4572000" cy="78771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Group 3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5569354"/>
              </p:ext>
            </p:extLst>
          </p:nvPr>
        </p:nvGraphicFramePr>
        <p:xfrm>
          <a:off x="152400" y="3467100"/>
          <a:ext cx="3048000" cy="2717800"/>
        </p:xfrm>
        <a:graphic>
          <a:graphicData uri="http://schemas.openxmlformats.org/drawingml/2006/table">
            <a:tbl>
              <a:tblPr/>
              <a:tblGrid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6480" y="2730600"/>
              <a:ext cx="9099720" cy="398160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-2880" y="2721240"/>
                <a:ext cx="9118440" cy="4000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63328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Apex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609</TotalTime>
  <Words>365</Words>
  <Application>Microsoft Office PowerPoint</Application>
  <PresentationFormat>On-screen Show (4:3)</PresentationFormat>
  <Paragraphs>45</Paragraphs>
  <Slides>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Solstice</vt:lpstr>
      <vt:lpstr>Equation</vt:lpstr>
      <vt:lpstr>Friday, January 11, 2013</vt:lpstr>
      <vt:lpstr>§11-6: Inequalities in Two Variables</vt:lpstr>
      <vt:lpstr>Example 1. Graph the inequality.</vt:lpstr>
      <vt:lpstr>Example 2. Graph the inequality.</vt:lpstr>
      <vt:lpstr>Example 3. Solve the inequality.</vt:lpstr>
      <vt:lpstr>Check Point. Solve &amp; graph the inequality.</vt:lpstr>
      <vt:lpstr>Check Points</vt:lpstr>
      <vt:lpstr>Check Points</vt:lpstr>
      <vt:lpstr>Check Poin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riday, January 11, 2013</dc:title>
  <dc:creator>Dria</dc:creator>
  <cp:lastModifiedBy>Dria</cp:lastModifiedBy>
  <cp:revision>9</cp:revision>
  <dcterms:created xsi:type="dcterms:W3CDTF">2013-01-10T15:47:43Z</dcterms:created>
  <dcterms:modified xsi:type="dcterms:W3CDTF">2013-01-11T22:56:04Z</dcterms:modified>
</cp:coreProperties>
</file>